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C874BD" w:rsidRPr="00114BB9">
        <w:tblPrEx>
          <w:tblCellMar>
            <w:top w:w="0" w:type="dxa"/>
            <w:bottom w:w="0" w:type="dxa"/>
          </w:tblCellMar>
        </w:tblPrEx>
        <w:tc>
          <w:tcPr>
            <w:tcW w:w="1575" w:type="dxa"/>
            <w:vAlign w:val="center"/>
          </w:tcPr>
          <w:p w:rsidR="00C874BD" w:rsidRPr="00114BB9" w:rsidRDefault="00C874BD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bookmarkStart w:id="0" w:name="_GoBack"/>
            <w:bookmarkEnd w:id="0"/>
            <w:r w:rsidRPr="00114BB9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C874BD" w:rsidRPr="00114BB9" w:rsidRDefault="00C874BD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C874BD" w:rsidRPr="00114BB9" w:rsidRDefault="00C874BD" w:rsidP="00375A81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C874BD" w:rsidRPr="00114BB9" w:rsidRDefault="00396413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A</w:t>
            </w:r>
            <w:r w:rsidR="00C874BD" w:rsidRPr="00114BB9">
              <w:rPr>
                <w:rFonts w:ascii="宋体" w:hAnsi="宋体" w:hint="eastAsia"/>
                <w:sz w:val="24"/>
                <w:szCs w:val="24"/>
              </w:rPr>
              <w:t xml:space="preserve"> 卷</w:t>
            </w:r>
          </w:p>
        </w:tc>
      </w:tr>
    </w:tbl>
    <w:p w:rsidR="00C874BD" w:rsidRPr="00114BB9" w:rsidRDefault="00C874BD" w:rsidP="00375A81">
      <w:pPr>
        <w:spacing w:line="0" w:lineRule="atLeast"/>
        <w:rPr>
          <w:rFonts w:ascii="宋体" w:hAnsi="宋体" w:hint="eastAsia"/>
          <w:spacing w:val="24"/>
          <w:sz w:val="24"/>
          <w:szCs w:val="24"/>
        </w:rPr>
      </w:pPr>
    </w:p>
    <w:p w:rsidR="00747625" w:rsidRPr="00114BB9" w:rsidRDefault="00747625" w:rsidP="00375A81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114BB9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6B0804">
        <w:rPr>
          <w:rFonts w:ascii="黑体" w:eastAsia="黑体" w:hAnsi="宋体" w:hint="eastAsia"/>
          <w:spacing w:val="24"/>
          <w:sz w:val="32"/>
          <w:szCs w:val="32"/>
        </w:rPr>
        <w:t>2014</w:t>
      </w:r>
      <w:r w:rsidR="00912BB1" w:rsidRPr="00114BB9">
        <w:rPr>
          <w:rFonts w:ascii="黑体" w:eastAsia="黑体" w:hAnsi="宋体" w:hint="eastAsia"/>
          <w:spacing w:val="24"/>
          <w:sz w:val="32"/>
          <w:szCs w:val="32"/>
        </w:rPr>
        <w:t>-201</w:t>
      </w:r>
      <w:r w:rsidR="006B0804">
        <w:rPr>
          <w:rFonts w:ascii="黑体" w:eastAsia="黑体" w:hAnsi="宋体" w:hint="eastAsia"/>
          <w:spacing w:val="24"/>
          <w:sz w:val="32"/>
          <w:szCs w:val="32"/>
        </w:rPr>
        <w:t>5</w:t>
      </w:r>
      <w:r w:rsidR="00397E78" w:rsidRPr="00114BB9">
        <w:rPr>
          <w:rFonts w:ascii="黑体" w:eastAsia="黑体" w:hAnsi="宋体" w:hint="eastAsia"/>
          <w:spacing w:val="24"/>
          <w:sz w:val="32"/>
          <w:szCs w:val="32"/>
        </w:rPr>
        <w:t>学年第一</w:t>
      </w:r>
      <w:r w:rsidRPr="00114BB9">
        <w:rPr>
          <w:rFonts w:ascii="黑体" w:eastAsia="黑体" w:hAnsi="宋体" w:hint="eastAsia"/>
          <w:spacing w:val="24"/>
          <w:sz w:val="32"/>
          <w:szCs w:val="32"/>
        </w:rPr>
        <w:t>学期考试卷</w:t>
      </w:r>
    </w:p>
    <w:p w:rsidR="003154BB" w:rsidRDefault="003154BB" w:rsidP="00375A81">
      <w:pPr>
        <w:spacing w:line="0" w:lineRule="atLeast"/>
        <w:rPr>
          <w:rFonts w:ascii="宋体" w:hAnsi="宋体" w:hint="eastAsia"/>
          <w:sz w:val="28"/>
          <w:szCs w:val="28"/>
        </w:rPr>
      </w:pPr>
    </w:p>
    <w:p w:rsidR="00747625" w:rsidRPr="00114BB9" w:rsidRDefault="00747625" w:rsidP="00375A81">
      <w:pPr>
        <w:spacing w:line="0" w:lineRule="atLeast"/>
        <w:rPr>
          <w:rFonts w:ascii="宋体" w:hAnsi="宋体" w:hint="eastAsia"/>
          <w:sz w:val="28"/>
          <w:szCs w:val="28"/>
        </w:rPr>
      </w:pPr>
      <w:r w:rsidRPr="00114BB9">
        <w:rPr>
          <w:rFonts w:ascii="宋体" w:hAnsi="宋体" w:hint="eastAsia"/>
          <w:sz w:val="28"/>
          <w:szCs w:val="28"/>
        </w:rPr>
        <w:t xml:space="preserve">课 </w:t>
      </w:r>
      <w:r w:rsidR="00EA4475" w:rsidRPr="00114BB9">
        <w:rPr>
          <w:rFonts w:ascii="宋体" w:hAnsi="宋体" w:hint="eastAsia"/>
          <w:sz w:val="28"/>
          <w:szCs w:val="28"/>
        </w:rPr>
        <w:t>程：</w:t>
      </w:r>
      <w:r w:rsidR="002533B3" w:rsidRPr="00114BB9">
        <w:rPr>
          <w:rFonts w:ascii="宋体" w:hAnsi="宋体" w:hint="eastAsia"/>
          <w:sz w:val="28"/>
          <w:szCs w:val="28"/>
        </w:rPr>
        <w:t>高等数学</w:t>
      </w:r>
      <w:r w:rsidR="00430B01">
        <w:rPr>
          <w:rFonts w:ascii="宋体" w:hAnsi="宋体" w:hint="eastAsia"/>
          <w:sz w:val="28"/>
          <w:szCs w:val="28"/>
        </w:rPr>
        <w:t>Ⅰ</w:t>
      </w:r>
      <w:r w:rsidR="006C08CF">
        <w:rPr>
          <w:rFonts w:ascii="宋体" w:hAnsi="宋体" w:hint="eastAsia"/>
          <w:sz w:val="28"/>
          <w:szCs w:val="28"/>
        </w:rPr>
        <w:t>1</w:t>
      </w:r>
      <w:r w:rsidR="0099542B" w:rsidRPr="00114BB9">
        <w:rPr>
          <w:rFonts w:ascii="宋体" w:hAnsi="宋体" w:hint="eastAsia"/>
          <w:sz w:val="28"/>
          <w:szCs w:val="28"/>
        </w:rPr>
        <w:t>（</w:t>
      </w:r>
      <w:r w:rsidR="00430B01">
        <w:rPr>
          <w:rFonts w:ascii="宋体" w:hAnsi="宋体" w:hint="eastAsia"/>
          <w:sz w:val="28"/>
          <w:szCs w:val="28"/>
        </w:rPr>
        <w:t>80</w:t>
      </w:r>
      <w:r w:rsidR="0099542B" w:rsidRPr="00114BB9">
        <w:rPr>
          <w:rFonts w:ascii="宋体" w:hAnsi="宋体" w:hint="eastAsia"/>
          <w:sz w:val="28"/>
          <w:szCs w:val="28"/>
        </w:rPr>
        <w:t>学时）</w:t>
      </w:r>
      <w:r w:rsidR="00351BFB" w:rsidRPr="00114BB9">
        <w:rPr>
          <w:rFonts w:ascii="宋体" w:hAnsi="宋体" w:hint="eastAsia"/>
          <w:sz w:val="28"/>
          <w:szCs w:val="28"/>
        </w:rPr>
        <w:t xml:space="preserve">         </w:t>
      </w:r>
      <w:r w:rsidR="001C7A78" w:rsidRPr="00114BB9">
        <w:rPr>
          <w:rFonts w:ascii="宋体" w:hAnsi="宋体" w:hint="eastAsia"/>
          <w:sz w:val="28"/>
          <w:szCs w:val="28"/>
        </w:rPr>
        <w:t xml:space="preserve">  </w:t>
      </w:r>
      <w:r w:rsidR="006C08CF">
        <w:rPr>
          <w:rFonts w:ascii="宋体" w:hAnsi="宋体" w:hint="eastAsia"/>
          <w:sz w:val="28"/>
          <w:szCs w:val="28"/>
        </w:rPr>
        <w:t xml:space="preserve"> </w:t>
      </w:r>
      <w:r w:rsidRPr="00114BB9">
        <w:rPr>
          <w:rFonts w:ascii="宋体" w:hAnsi="宋体" w:hint="eastAsia"/>
          <w:sz w:val="28"/>
          <w:szCs w:val="28"/>
        </w:rPr>
        <w:t>考</w:t>
      </w:r>
      <w:r w:rsidR="00EA4475" w:rsidRPr="00114BB9">
        <w:rPr>
          <w:rFonts w:ascii="宋体" w:hAnsi="宋体" w:hint="eastAsia"/>
          <w:sz w:val="28"/>
          <w:szCs w:val="28"/>
        </w:rPr>
        <w:t xml:space="preserve"> </w:t>
      </w:r>
      <w:r w:rsidRPr="00114BB9">
        <w:rPr>
          <w:rFonts w:ascii="宋体" w:hAnsi="宋体" w:hint="eastAsia"/>
          <w:sz w:val="28"/>
          <w:szCs w:val="28"/>
        </w:rPr>
        <w:t xml:space="preserve">试 形 </w:t>
      </w:r>
      <w:r w:rsidR="00EA4475" w:rsidRPr="00114BB9">
        <w:rPr>
          <w:rFonts w:ascii="宋体" w:hAnsi="宋体" w:hint="eastAsia"/>
          <w:sz w:val="28"/>
          <w:szCs w:val="28"/>
        </w:rPr>
        <w:t>式：</w:t>
      </w:r>
      <w:r w:rsidRPr="00114BB9">
        <w:rPr>
          <w:rFonts w:ascii="宋体" w:hAnsi="宋体" w:hint="eastAsia"/>
          <w:sz w:val="28"/>
          <w:szCs w:val="28"/>
        </w:rPr>
        <w:t>闭卷考试</w:t>
      </w:r>
    </w:p>
    <w:p w:rsidR="00E94AC6" w:rsidRDefault="00E94AC6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47625" w:rsidRPr="00114BB9" w:rsidRDefault="00D64246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学院:_____</w:t>
      </w:r>
      <w:r w:rsidR="003B448B" w:rsidRPr="00114BB9">
        <w:rPr>
          <w:rFonts w:ascii="宋体" w:hAnsi="宋体" w:hint="eastAsia"/>
          <w:sz w:val="24"/>
          <w:szCs w:val="24"/>
        </w:rPr>
        <w:t>__</w:t>
      </w:r>
      <w:r w:rsidRPr="00114BB9">
        <w:rPr>
          <w:rFonts w:ascii="宋体" w:hAnsi="宋体" w:hint="eastAsia"/>
          <w:sz w:val="24"/>
          <w:szCs w:val="24"/>
        </w:rPr>
        <w:t>_____</w:t>
      </w:r>
      <w:r w:rsidR="004B1BCA" w:rsidRPr="00114BB9">
        <w:rPr>
          <w:rFonts w:ascii="宋体" w:hAnsi="宋体" w:hint="eastAsia"/>
          <w:sz w:val="24"/>
          <w:szCs w:val="24"/>
        </w:rPr>
        <w:t xml:space="preserve"> </w:t>
      </w:r>
      <w:r w:rsidRPr="00114BB9">
        <w:rPr>
          <w:rFonts w:ascii="宋体" w:hAnsi="宋体" w:hint="eastAsia"/>
          <w:sz w:val="24"/>
          <w:szCs w:val="24"/>
        </w:rPr>
        <w:t>专业</w:t>
      </w:r>
      <w:r w:rsidR="004B1BCA" w:rsidRPr="00114BB9">
        <w:rPr>
          <w:rFonts w:ascii="宋体" w:hAnsi="宋体" w:hint="eastAsia"/>
          <w:sz w:val="24"/>
          <w:szCs w:val="24"/>
        </w:rPr>
        <w:t>班级</w:t>
      </w:r>
      <w:r w:rsidRPr="00114BB9">
        <w:rPr>
          <w:rFonts w:ascii="宋体" w:hAnsi="宋体" w:hint="eastAsia"/>
          <w:sz w:val="24"/>
          <w:szCs w:val="24"/>
        </w:rPr>
        <w:t>:__________</w:t>
      </w:r>
      <w:r w:rsidR="004B1BCA" w:rsidRPr="00114BB9">
        <w:rPr>
          <w:rFonts w:ascii="宋体" w:hAnsi="宋体" w:hint="eastAsia"/>
          <w:sz w:val="24"/>
          <w:szCs w:val="24"/>
        </w:rPr>
        <w:t xml:space="preserve"> 学号:</w:t>
      </w:r>
      <w:r w:rsidRPr="00114BB9">
        <w:rPr>
          <w:rFonts w:ascii="宋体" w:hAnsi="宋体" w:hint="eastAsia"/>
          <w:sz w:val="24"/>
          <w:szCs w:val="24"/>
        </w:rPr>
        <w:t>___</w:t>
      </w:r>
      <w:r w:rsidR="003B448B" w:rsidRPr="00114BB9">
        <w:rPr>
          <w:rFonts w:ascii="宋体" w:hAnsi="宋体" w:hint="eastAsia"/>
          <w:sz w:val="24"/>
          <w:szCs w:val="24"/>
        </w:rPr>
        <w:t>__</w:t>
      </w:r>
      <w:r w:rsidRPr="00114BB9">
        <w:rPr>
          <w:rFonts w:ascii="宋体" w:hAnsi="宋体" w:hint="eastAsia"/>
          <w:sz w:val="24"/>
          <w:szCs w:val="24"/>
        </w:rPr>
        <w:t>_______</w:t>
      </w:r>
      <w:r w:rsidR="004B1BCA" w:rsidRPr="00114BB9">
        <w:rPr>
          <w:rFonts w:ascii="宋体" w:hAnsi="宋体" w:hint="eastAsia"/>
          <w:sz w:val="24"/>
          <w:szCs w:val="24"/>
        </w:rPr>
        <w:t xml:space="preserve"> </w:t>
      </w:r>
      <w:r w:rsidRPr="00114BB9">
        <w:rPr>
          <w:rFonts w:ascii="宋体" w:hAnsi="宋体" w:hint="eastAsia"/>
          <w:sz w:val="24"/>
          <w:szCs w:val="24"/>
        </w:rPr>
        <w:t>姓名</w:t>
      </w:r>
      <w:r w:rsidR="00734F41" w:rsidRPr="00114BB9">
        <w:rPr>
          <w:rFonts w:ascii="宋体" w:hAnsi="宋体" w:hint="eastAsia"/>
          <w:sz w:val="24"/>
          <w:szCs w:val="24"/>
        </w:rPr>
        <w:t>:___________</w:t>
      </w:r>
    </w:p>
    <w:p w:rsidR="00716DDC" w:rsidRPr="00114BB9" w:rsidRDefault="00716DDC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0"/>
        <w:gridCol w:w="598"/>
        <w:gridCol w:w="599"/>
        <w:gridCol w:w="598"/>
        <w:gridCol w:w="599"/>
        <w:gridCol w:w="598"/>
        <w:gridCol w:w="599"/>
        <w:gridCol w:w="598"/>
        <w:gridCol w:w="599"/>
        <w:gridCol w:w="598"/>
        <w:gridCol w:w="599"/>
        <w:gridCol w:w="840"/>
        <w:gridCol w:w="945"/>
      </w:tblGrid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题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次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一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二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三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四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五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六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七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八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九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十</w:t>
            </w:r>
          </w:p>
        </w:tc>
        <w:tc>
          <w:tcPr>
            <w:tcW w:w="840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总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</w:p>
        </w:tc>
        <w:tc>
          <w:tcPr>
            <w:tcW w:w="945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评卷人</w:t>
            </w:r>
          </w:p>
        </w:tc>
      </w:tr>
      <w:tr w:rsidR="004D47DE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分 数</w:t>
            </w:r>
          </w:p>
        </w:tc>
        <w:tc>
          <w:tcPr>
            <w:tcW w:w="598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0</w:t>
            </w:r>
          </w:p>
        </w:tc>
        <w:tc>
          <w:tcPr>
            <w:tcW w:w="599" w:type="dxa"/>
            <w:vAlign w:val="center"/>
          </w:tcPr>
          <w:p w:rsidR="004D47DE" w:rsidRPr="00114BB9" w:rsidRDefault="008F010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0</w:t>
            </w:r>
          </w:p>
        </w:tc>
        <w:tc>
          <w:tcPr>
            <w:tcW w:w="598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8</w:t>
            </w:r>
          </w:p>
        </w:tc>
        <w:tc>
          <w:tcPr>
            <w:tcW w:w="599" w:type="dxa"/>
            <w:vAlign w:val="center"/>
          </w:tcPr>
          <w:p w:rsidR="004D47DE" w:rsidRPr="00114BB9" w:rsidRDefault="008F010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598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0</w:t>
            </w:r>
          </w:p>
        </w:tc>
        <w:tc>
          <w:tcPr>
            <w:tcW w:w="599" w:type="dxa"/>
            <w:vAlign w:val="center"/>
          </w:tcPr>
          <w:p w:rsidR="004D47DE" w:rsidRPr="00114BB9" w:rsidRDefault="008F010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8</w:t>
            </w:r>
          </w:p>
        </w:tc>
        <w:tc>
          <w:tcPr>
            <w:tcW w:w="598" w:type="dxa"/>
            <w:vAlign w:val="center"/>
          </w:tcPr>
          <w:p w:rsidR="004D47DE" w:rsidRPr="00114BB9" w:rsidRDefault="008F010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8</w:t>
            </w:r>
          </w:p>
        </w:tc>
        <w:tc>
          <w:tcPr>
            <w:tcW w:w="599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840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100</w:t>
            </w:r>
          </w:p>
        </w:tc>
        <w:tc>
          <w:tcPr>
            <w:tcW w:w="945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得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840" w:type="dxa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45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</w:tbl>
    <w:p w:rsidR="00D03265" w:rsidRPr="00114BB9" w:rsidRDefault="00D0326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D498F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一、</w:t>
      </w:r>
      <w:r w:rsidR="0099542B" w:rsidRPr="00114BB9">
        <w:rPr>
          <w:rFonts w:ascii="宋体" w:hAnsi="宋体" w:hint="eastAsia"/>
          <w:sz w:val="24"/>
          <w:szCs w:val="24"/>
        </w:rPr>
        <w:t>填空题（每</w:t>
      </w:r>
      <w:r>
        <w:rPr>
          <w:rFonts w:ascii="宋体" w:hAnsi="宋体" w:hint="eastAsia"/>
          <w:sz w:val="24"/>
          <w:szCs w:val="24"/>
        </w:rPr>
        <w:t>空</w:t>
      </w:r>
      <w:r w:rsidR="00375A81">
        <w:rPr>
          <w:rFonts w:ascii="宋体" w:hAnsi="宋体" w:hint="eastAsia"/>
          <w:sz w:val="24"/>
          <w:szCs w:val="24"/>
        </w:rPr>
        <w:t>3</w:t>
      </w:r>
      <w:r w:rsidR="0099542B" w:rsidRPr="00114BB9">
        <w:rPr>
          <w:rFonts w:ascii="宋体" w:hAnsi="宋体" w:hint="eastAsia"/>
          <w:sz w:val="24"/>
          <w:szCs w:val="24"/>
        </w:rPr>
        <w:t>分，</w:t>
      </w:r>
      <w:r w:rsidR="0099542B"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417E46">
        <w:rPr>
          <w:rFonts w:ascii="宋体" w:hAnsi="宋体" w:hint="eastAsia"/>
          <w:sz w:val="24"/>
          <w:szCs w:val="24"/>
        </w:rPr>
        <w:t>30</w:t>
      </w:r>
      <w:r w:rsidR="0099542B" w:rsidRPr="00114BB9">
        <w:rPr>
          <w:rFonts w:ascii="宋体" w:hAnsi="宋体" w:hint="eastAsia"/>
          <w:sz w:val="24"/>
          <w:szCs w:val="24"/>
        </w:rPr>
        <w:t>分）</w:t>
      </w:r>
    </w:p>
    <w:p w:rsidR="002830B0" w:rsidRDefault="00375A81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="002830B0">
        <w:rPr>
          <w:rFonts w:ascii="宋体" w:hAnsi="宋体" w:hint="eastAsia"/>
          <w:sz w:val="24"/>
          <w:szCs w:val="24"/>
        </w:rPr>
        <w:t>．曲线</w:t>
      </w:r>
      <w:r w:rsidRPr="00430B01">
        <w:rPr>
          <w:rFonts w:ascii="宋体" w:hAnsi="宋体"/>
          <w:position w:val="-28"/>
          <w:sz w:val="24"/>
          <w:szCs w:val="24"/>
        </w:rPr>
        <w:object w:dxaOrig="12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.2pt" o:ole="">
            <v:imagedata r:id="rId7" o:title=""/>
          </v:shape>
          <o:OLEObject Type="Embed" ProgID="Equation.DSMT4" ShapeID="_x0000_i1025" DrawAspect="Content" ObjectID="_1575647659" r:id="rId8"/>
        </w:object>
      </w:r>
      <w:r w:rsidR="002830B0">
        <w:rPr>
          <w:rFonts w:ascii="宋体" w:hAnsi="宋体" w:hint="eastAsia"/>
          <w:sz w:val="24"/>
          <w:szCs w:val="24"/>
        </w:rPr>
        <w:t>有水平渐近线</w:t>
      </w:r>
      <w:r w:rsidR="00A603E5" w:rsidRPr="00945ECF">
        <w:rPr>
          <w:rFonts w:ascii="宋体" w:hAnsi="宋体"/>
          <w:position w:val="-12"/>
          <w:sz w:val="24"/>
          <w:szCs w:val="24"/>
          <w:u w:val="single"/>
        </w:rPr>
        <w:object w:dxaOrig="1219" w:dyaOrig="160">
          <v:shape id="_x0000_i1026" type="#_x0000_t75" style="width:60.75pt;height:7.9pt" o:ole="">
            <v:imagedata r:id="rId9" o:title=""/>
          </v:shape>
          <o:OLEObject Type="Embed" ProgID="Equation.DSMT4" ShapeID="_x0000_i1026" DrawAspect="Content" ObjectID="_1575647660" r:id="rId10"/>
        </w:object>
      </w:r>
      <w:r w:rsidR="002830B0">
        <w:rPr>
          <w:rFonts w:ascii="宋体" w:hAnsi="宋体" w:hint="eastAsia"/>
          <w:sz w:val="24"/>
          <w:szCs w:val="24"/>
        </w:rPr>
        <w:t>和铅直渐近线</w:t>
      </w:r>
      <w:r w:rsidR="00A603E5" w:rsidRPr="00945ECF">
        <w:rPr>
          <w:rFonts w:ascii="宋体" w:hAnsi="宋体"/>
          <w:position w:val="-12"/>
          <w:sz w:val="24"/>
          <w:szCs w:val="24"/>
          <w:u w:val="single"/>
        </w:rPr>
        <w:object w:dxaOrig="1219" w:dyaOrig="160">
          <v:shape id="_x0000_i1027" type="#_x0000_t75" style="width:60.75pt;height:7.9pt" o:ole="">
            <v:imagedata r:id="rId9" o:title=""/>
          </v:shape>
          <o:OLEObject Type="Embed" ProgID="Equation.DSMT4" ShapeID="_x0000_i1027" DrawAspect="Content" ObjectID="_1575647661" r:id="rId11"/>
        </w:object>
      </w:r>
      <w:r w:rsidR="002830B0">
        <w:rPr>
          <w:rFonts w:ascii="宋体" w:hAnsi="宋体" w:hint="eastAsia"/>
          <w:sz w:val="24"/>
          <w:szCs w:val="24"/>
        </w:rPr>
        <w:t>.</w:t>
      </w:r>
    </w:p>
    <w:p w:rsidR="00375A81" w:rsidRDefault="00375A81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="00C30684">
        <w:rPr>
          <w:rFonts w:ascii="宋体" w:hAnsi="宋体" w:hint="eastAsia"/>
          <w:sz w:val="24"/>
          <w:szCs w:val="24"/>
        </w:rPr>
        <w:t>．设</w:t>
      </w:r>
      <w:r w:rsidRPr="00375A81">
        <w:rPr>
          <w:rFonts w:ascii="宋体" w:hAnsi="宋体"/>
          <w:position w:val="-28"/>
          <w:sz w:val="24"/>
          <w:szCs w:val="24"/>
        </w:rPr>
        <w:object w:dxaOrig="2060" w:dyaOrig="720">
          <v:shape id="_x0000_i1028" type="#_x0000_t75" style="width:102.8pt;height:36.2pt" o:ole="">
            <v:imagedata r:id="rId12" o:title=""/>
          </v:shape>
          <o:OLEObject Type="Embed" ProgID="Equation.DSMT4" ShapeID="_x0000_i1028" DrawAspect="Content" ObjectID="_1575647662" r:id="rId13"/>
        </w:object>
      </w:r>
      <w:r w:rsidR="00C30684">
        <w:rPr>
          <w:rFonts w:ascii="宋体" w:hAnsi="宋体" w:hint="eastAsia"/>
          <w:sz w:val="24"/>
          <w:szCs w:val="24"/>
        </w:rPr>
        <w:t>，则</w:t>
      </w:r>
      <w:r w:rsidRPr="009B1570">
        <w:rPr>
          <w:rFonts w:ascii="宋体" w:hAnsi="宋体"/>
          <w:position w:val="-22"/>
          <w:sz w:val="24"/>
          <w:szCs w:val="24"/>
        </w:rPr>
        <w:object w:dxaOrig="1219" w:dyaOrig="480">
          <v:shape id="_x0000_i1029" type="#_x0000_t75" style="width:60.75pt;height:24.15pt" o:ole="">
            <v:imagedata r:id="rId14" o:title=""/>
          </v:shape>
          <o:OLEObject Type="Embed" ProgID="Equation.DSMT4" ShapeID="_x0000_i1029" DrawAspect="Content" ObjectID="_1575647663" r:id="rId15"/>
        </w:object>
      </w:r>
      <w:r w:rsidR="00A603E5" w:rsidRPr="00EC19AB">
        <w:rPr>
          <w:rFonts w:ascii="宋体" w:hAnsi="宋体"/>
          <w:position w:val="-12"/>
          <w:sz w:val="24"/>
          <w:szCs w:val="24"/>
          <w:u w:val="single"/>
        </w:rPr>
        <w:object w:dxaOrig="940" w:dyaOrig="160">
          <v:shape id="_x0000_i1030" type="#_x0000_t75" style="width:47.05pt;height:7.9pt" o:ole="">
            <v:imagedata r:id="rId16" o:title=""/>
          </v:shape>
          <o:OLEObject Type="Embed" ProgID="Equation.DSMT4" ShapeID="_x0000_i1030" DrawAspect="Content" ObjectID="_1575647664" r:id="rId17"/>
        </w:object>
      </w:r>
      <w:r w:rsidR="00ED4C8F">
        <w:rPr>
          <w:rFonts w:ascii="宋体" w:hAnsi="宋体" w:hint="eastAsia"/>
          <w:sz w:val="24"/>
          <w:szCs w:val="24"/>
        </w:rPr>
        <w:t>；</w:t>
      </w:r>
      <w:r>
        <w:rPr>
          <w:rFonts w:ascii="宋体" w:hAnsi="宋体" w:hint="eastAsia"/>
          <w:sz w:val="24"/>
          <w:szCs w:val="24"/>
        </w:rPr>
        <w:t>如果</w:t>
      </w:r>
      <w:r w:rsidR="00C30684">
        <w:rPr>
          <w:rFonts w:ascii="宋体" w:hAnsi="宋体" w:hint="eastAsia"/>
          <w:sz w:val="24"/>
          <w:szCs w:val="24"/>
        </w:rPr>
        <w:t>定义</w:t>
      </w:r>
      <w:r w:rsidR="00C30684" w:rsidRPr="00F43C70">
        <w:rPr>
          <w:rFonts w:ascii="宋体" w:hAnsi="宋体"/>
          <w:position w:val="-12"/>
          <w:sz w:val="24"/>
          <w:szCs w:val="24"/>
        </w:rPr>
        <w:object w:dxaOrig="820" w:dyaOrig="360">
          <v:shape id="_x0000_i1031" type="#_x0000_t75" style="width:41.2pt;height:17.9pt" o:ole="">
            <v:imagedata r:id="rId18" o:title=""/>
          </v:shape>
          <o:OLEObject Type="Embed" ProgID="Equation.DSMT4" ShapeID="_x0000_i1031" DrawAspect="Content" ObjectID="_1575647665" r:id="rId19"/>
        </w:object>
      </w:r>
      <w:r w:rsidR="00A603E5" w:rsidRPr="00EC19AB">
        <w:rPr>
          <w:rFonts w:ascii="宋体" w:hAnsi="宋体"/>
          <w:position w:val="-12"/>
          <w:sz w:val="24"/>
          <w:szCs w:val="24"/>
          <w:u w:val="single"/>
        </w:rPr>
        <w:object w:dxaOrig="940" w:dyaOrig="160">
          <v:shape id="_x0000_i1032" type="#_x0000_t75" style="width:47.05pt;height:7.9pt" o:ole="">
            <v:imagedata r:id="rId16" o:title=""/>
          </v:shape>
          <o:OLEObject Type="Embed" ProgID="Equation.DSMT4" ShapeID="_x0000_i1032" DrawAspect="Content" ObjectID="_1575647666" r:id="rId20"/>
        </w:object>
      </w:r>
      <w:r w:rsidR="00C30684" w:rsidRPr="008964B4">
        <w:rPr>
          <w:rFonts w:ascii="宋体" w:hAnsi="宋体" w:hint="eastAsia"/>
          <w:sz w:val="24"/>
          <w:szCs w:val="24"/>
        </w:rPr>
        <w:t>，</w:t>
      </w:r>
    </w:p>
    <w:p w:rsidR="00C30684" w:rsidRDefault="00C30684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则</w:t>
      </w:r>
      <w:r w:rsidRPr="008964B4">
        <w:rPr>
          <w:rFonts w:ascii="宋体" w:hAnsi="宋体"/>
          <w:position w:val="-12"/>
          <w:sz w:val="24"/>
          <w:szCs w:val="24"/>
        </w:rPr>
        <w:object w:dxaOrig="620" w:dyaOrig="360">
          <v:shape id="_x0000_i1033" type="#_x0000_t75" style="width:30.8pt;height:17.9pt" o:ole="">
            <v:imagedata r:id="rId21" o:title=""/>
          </v:shape>
          <o:OLEObject Type="Embed" ProgID="Equation.DSMT4" ShapeID="_x0000_i1033" DrawAspect="Content" ObjectID="_1575647667" r:id="rId22"/>
        </w:object>
      </w:r>
      <w:r>
        <w:rPr>
          <w:rFonts w:ascii="宋体" w:hAnsi="宋体" w:hint="eastAsia"/>
          <w:sz w:val="24"/>
          <w:szCs w:val="24"/>
        </w:rPr>
        <w:t>在</w:t>
      </w:r>
      <w:r w:rsidRPr="00F43C70">
        <w:rPr>
          <w:rFonts w:ascii="宋体" w:hAnsi="宋体"/>
          <w:position w:val="-6"/>
          <w:sz w:val="24"/>
          <w:szCs w:val="24"/>
        </w:rPr>
        <w:object w:dxaOrig="620" w:dyaOrig="300">
          <v:shape id="_x0000_i1034" type="#_x0000_t75" style="width:30.8pt;height:15pt" o:ole="">
            <v:imagedata r:id="rId23" o:title=""/>
          </v:shape>
          <o:OLEObject Type="Embed" ProgID="Equation.DSMT4" ShapeID="_x0000_i1034" DrawAspect="Content" ObjectID="_1575647668" r:id="rId24"/>
        </w:object>
      </w:r>
      <w:r>
        <w:rPr>
          <w:rFonts w:ascii="宋体" w:hAnsi="宋体" w:hint="eastAsia"/>
          <w:sz w:val="24"/>
          <w:szCs w:val="24"/>
        </w:rPr>
        <w:t>处连续.</w:t>
      </w:r>
    </w:p>
    <w:p w:rsidR="005C6DE5" w:rsidRDefault="005C6DE5" w:rsidP="005C6DE5">
      <w:pPr>
        <w:spacing w:line="360" w:lineRule="auto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函数</w:t>
      </w:r>
      <w:r w:rsidR="00454322" w:rsidRPr="00F43C70">
        <w:rPr>
          <w:rFonts w:ascii="宋体" w:hAnsi="宋体"/>
          <w:position w:val="-12"/>
          <w:sz w:val="24"/>
          <w:szCs w:val="24"/>
        </w:rPr>
        <w:object w:dxaOrig="1380" w:dyaOrig="420">
          <v:shape id="_x0000_i1035" type="#_x0000_t75" style="width:69.1pt;height:20.8pt" o:ole="">
            <v:imagedata r:id="rId25" o:title=""/>
          </v:shape>
          <o:OLEObject Type="Embed" ProgID="Equation.DSMT4" ShapeID="_x0000_i1035" DrawAspect="Content" ObjectID="_1575647669" r:id="rId26"/>
        </w:object>
      </w:r>
      <w:r>
        <w:rPr>
          <w:rFonts w:ascii="宋体" w:hAnsi="宋体" w:hint="eastAsia"/>
          <w:sz w:val="24"/>
          <w:szCs w:val="24"/>
        </w:rPr>
        <w:t>在区间</w:t>
      </w:r>
      <w:r w:rsidR="00A603E5" w:rsidRPr="00A82A29">
        <w:rPr>
          <w:rFonts w:ascii="宋体" w:hAnsi="宋体"/>
          <w:position w:val="-12"/>
          <w:sz w:val="24"/>
          <w:szCs w:val="24"/>
          <w:u w:val="single"/>
        </w:rPr>
        <w:object w:dxaOrig="800" w:dyaOrig="160">
          <v:shape id="_x0000_i1036" type="#_x0000_t75" style="width:39.95pt;height:7.9pt" o:ole="">
            <v:imagedata r:id="rId27" o:title=""/>
          </v:shape>
          <o:OLEObject Type="Embed" ProgID="Equation.DSMT4" ShapeID="_x0000_i1036" DrawAspect="Content" ObjectID="_1575647670" r:id="rId28"/>
        </w:object>
      </w:r>
      <w:r>
        <w:rPr>
          <w:rFonts w:ascii="宋体" w:hAnsi="宋体" w:hint="eastAsia"/>
          <w:sz w:val="24"/>
          <w:szCs w:val="24"/>
        </w:rPr>
        <w:t>上单调减少，其图形在区间</w:t>
      </w:r>
      <w:r w:rsidR="00A603E5" w:rsidRPr="00845330">
        <w:rPr>
          <w:rFonts w:ascii="宋体" w:hAnsi="宋体"/>
          <w:position w:val="-12"/>
          <w:sz w:val="24"/>
          <w:szCs w:val="24"/>
          <w:u w:val="single"/>
        </w:rPr>
        <w:object w:dxaOrig="940" w:dyaOrig="160">
          <v:shape id="_x0000_i1037" type="#_x0000_t75" style="width:47.05pt;height:7.9pt" o:ole="">
            <v:imagedata r:id="rId16" o:title=""/>
          </v:shape>
          <o:OLEObject Type="Embed" ProgID="Equation.DSMT4" ShapeID="_x0000_i1037" DrawAspect="Content" ObjectID="_1575647671" r:id="rId29"/>
        </w:object>
      </w:r>
      <w:r>
        <w:rPr>
          <w:rFonts w:ascii="宋体" w:hAnsi="宋体" w:hint="eastAsia"/>
          <w:sz w:val="24"/>
          <w:szCs w:val="24"/>
        </w:rPr>
        <w:t>上是凹的.</w:t>
      </w:r>
    </w:p>
    <w:p w:rsidR="00ED4C8F" w:rsidRDefault="002A1889" w:rsidP="002A1889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．设</w:t>
      </w:r>
      <w:r w:rsidRPr="00B063EC">
        <w:rPr>
          <w:rFonts w:ascii="宋体" w:hAnsi="宋体"/>
          <w:position w:val="-12"/>
          <w:sz w:val="24"/>
          <w:szCs w:val="24"/>
        </w:rPr>
        <w:object w:dxaOrig="2000" w:dyaOrig="360">
          <v:shape id="_x0000_i1038" type="#_x0000_t75" style="width:99.9pt;height:17.9pt" o:ole="">
            <v:imagedata r:id="rId30" o:title=""/>
          </v:shape>
          <o:OLEObject Type="Embed" ProgID="Equation.DSMT4" ShapeID="_x0000_i1038" DrawAspect="Content" ObjectID="_1575647672" r:id="rId31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2A1889" w:rsidRDefault="002A1889" w:rsidP="002A1889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当</w:t>
      </w:r>
      <w:r w:rsidRPr="00430B01">
        <w:rPr>
          <w:rFonts w:ascii="宋体" w:hAnsi="宋体"/>
          <w:position w:val="-6"/>
          <w:sz w:val="24"/>
          <w:szCs w:val="24"/>
        </w:rPr>
        <w:object w:dxaOrig="740" w:dyaOrig="300">
          <v:shape id="_x0000_i1039" type="#_x0000_t75" style="width:37.05pt;height:15pt" o:ole="">
            <v:imagedata r:id="rId32" o:title=""/>
          </v:shape>
          <o:OLEObject Type="Embed" ProgID="Equation.DSMT4" ShapeID="_x0000_i1039" DrawAspect="Content" ObjectID="_1575647673" r:id="rId33"/>
        </w:object>
      </w:r>
      <w:r>
        <w:rPr>
          <w:rFonts w:ascii="宋体" w:hAnsi="宋体" w:hint="eastAsia"/>
          <w:sz w:val="24"/>
          <w:szCs w:val="24"/>
        </w:rPr>
        <w:t>时，</w:t>
      </w:r>
      <w:r w:rsidRPr="00584A87">
        <w:rPr>
          <w:rFonts w:ascii="宋体" w:hAnsi="宋体"/>
          <w:position w:val="-12"/>
          <w:sz w:val="24"/>
          <w:szCs w:val="24"/>
        </w:rPr>
        <w:object w:dxaOrig="620" w:dyaOrig="360">
          <v:shape id="_x0000_i1040" type="#_x0000_t75" style="width:30.8pt;height:17.9pt" o:ole="">
            <v:imagedata r:id="rId34" o:title=""/>
          </v:shape>
          <o:OLEObject Type="Embed" ProgID="Equation.DSMT4" ShapeID="_x0000_i1040" DrawAspect="Content" ObjectID="_1575647674" r:id="rId35"/>
        </w:object>
      </w:r>
      <w:r>
        <w:rPr>
          <w:rFonts w:ascii="宋体" w:hAnsi="宋体" w:hint="eastAsia"/>
          <w:sz w:val="24"/>
          <w:szCs w:val="24"/>
        </w:rPr>
        <w:t>是关于</w:t>
      </w:r>
      <w:r w:rsidRPr="00430B01">
        <w:rPr>
          <w:rFonts w:ascii="宋体" w:hAnsi="宋体"/>
          <w:position w:val="-6"/>
          <w:sz w:val="24"/>
          <w:szCs w:val="24"/>
        </w:rPr>
        <w:object w:dxaOrig="220" w:dyaOrig="240">
          <v:shape id="_x0000_i1041" type="#_x0000_t75" style="width:10.8pt;height:12.05pt" o:ole="">
            <v:imagedata r:id="rId36" o:title=""/>
          </v:shape>
          <o:OLEObject Type="Embed" ProgID="Equation.DSMT4" ShapeID="_x0000_i1041" DrawAspect="Content" ObjectID="_1575647675" r:id="rId37"/>
        </w:object>
      </w:r>
      <w:r>
        <w:rPr>
          <w:rFonts w:ascii="宋体" w:hAnsi="宋体" w:hint="eastAsia"/>
          <w:sz w:val="24"/>
          <w:szCs w:val="24"/>
        </w:rPr>
        <w:t>的</w:t>
      </w:r>
      <w:r w:rsidRPr="0059335A">
        <w:rPr>
          <w:rFonts w:ascii="宋体" w:hAnsi="宋体"/>
          <w:position w:val="-12"/>
          <w:sz w:val="24"/>
          <w:szCs w:val="24"/>
          <w:u w:val="single"/>
        </w:rPr>
        <w:object w:dxaOrig="940" w:dyaOrig="160">
          <v:shape id="_x0000_i1042" type="#_x0000_t75" style="width:47.05pt;height:7.9pt" o:ole="">
            <v:imagedata r:id="rId16" o:title=""/>
          </v:shape>
          <o:OLEObject Type="Embed" ProgID="Equation.DSMT4" ShapeID="_x0000_i1042" DrawAspect="Content" ObjectID="_1575647676" r:id="rId38"/>
        </w:object>
      </w:r>
      <w:r>
        <w:rPr>
          <w:rFonts w:ascii="宋体" w:hAnsi="宋体" w:hint="eastAsia"/>
          <w:sz w:val="24"/>
          <w:szCs w:val="24"/>
        </w:rPr>
        <w:t>阶无穷小；</w:t>
      </w:r>
    </w:p>
    <w:p w:rsidR="002A1889" w:rsidRPr="00F43C70" w:rsidRDefault="002A1889" w:rsidP="002A1889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 w:rsidRPr="001307A2">
        <w:rPr>
          <w:rFonts w:ascii="宋体" w:hAnsi="宋体"/>
          <w:position w:val="-12"/>
          <w:sz w:val="24"/>
          <w:szCs w:val="24"/>
        </w:rPr>
        <w:object w:dxaOrig="1219" w:dyaOrig="420">
          <v:shape id="_x0000_i1043" type="#_x0000_t75" style="width:60.75pt;height:20.8pt" o:ole="">
            <v:imagedata r:id="rId39" o:title=""/>
          </v:shape>
          <o:OLEObject Type="Embed" ProgID="Equation.DSMT4" ShapeID="_x0000_i1043" DrawAspect="Content" ObjectID="_1575647677" r:id="rId40"/>
        </w:object>
      </w:r>
      <w:r w:rsidRPr="0059335A">
        <w:rPr>
          <w:rFonts w:ascii="宋体" w:hAnsi="宋体"/>
          <w:position w:val="-12"/>
          <w:sz w:val="24"/>
          <w:szCs w:val="24"/>
          <w:u w:val="single"/>
        </w:rPr>
        <w:object w:dxaOrig="2659" w:dyaOrig="160">
          <v:shape id="_x0000_i1044" type="#_x0000_t75" style="width:132.75pt;height:7.9pt" o:ole="">
            <v:imagedata r:id="rId41" o:title=""/>
          </v:shape>
          <o:OLEObject Type="Embed" ProgID="Equation.DSMT4" ShapeID="_x0000_i1044" DrawAspect="Content" ObjectID="_1575647678" r:id="rId42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D03265" w:rsidRPr="0059335A" w:rsidRDefault="002A1889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．设</w:t>
      </w:r>
      <w:r w:rsidRPr="00584A87">
        <w:rPr>
          <w:rFonts w:ascii="宋体" w:hAnsi="宋体"/>
          <w:position w:val="-24"/>
          <w:sz w:val="24"/>
          <w:szCs w:val="24"/>
        </w:rPr>
        <w:object w:dxaOrig="2960" w:dyaOrig="620">
          <v:shape id="_x0000_i1045" type="#_x0000_t75" style="width:148.15pt;height:30.8pt" o:ole="">
            <v:imagedata r:id="rId43" o:title=""/>
          </v:shape>
          <o:OLEObject Type="Embed" ProgID="Equation.DSMT4" ShapeID="_x0000_i1045" DrawAspect="Content" ObjectID="_1575647679" r:id="rId44"/>
        </w:object>
      </w:r>
      <w:r>
        <w:rPr>
          <w:rFonts w:ascii="宋体" w:hAnsi="宋体" w:hint="eastAsia"/>
          <w:sz w:val="24"/>
          <w:szCs w:val="24"/>
        </w:rPr>
        <w:t>，则</w:t>
      </w:r>
      <w:r w:rsidRPr="00F777DA">
        <w:rPr>
          <w:rFonts w:ascii="宋体" w:hAnsi="宋体"/>
          <w:position w:val="-12"/>
          <w:sz w:val="24"/>
          <w:szCs w:val="24"/>
        </w:rPr>
        <w:object w:dxaOrig="760" w:dyaOrig="360">
          <v:shape id="_x0000_i1046" type="#_x0000_t75" style="width:37.85pt;height:17.9pt" o:ole="">
            <v:imagedata r:id="rId45" o:title=""/>
          </v:shape>
          <o:OLEObject Type="Embed" ProgID="Equation.DSMT4" ShapeID="_x0000_i1046" DrawAspect="Content" ObjectID="_1575647680" r:id="rId46"/>
        </w:object>
      </w:r>
      <w:r w:rsidRPr="0059335A">
        <w:rPr>
          <w:rFonts w:ascii="宋体" w:hAnsi="宋体"/>
          <w:position w:val="-12"/>
          <w:sz w:val="24"/>
          <w:szCs w:val="24"/>
          <w:u w:val="single"/>
        </w:rPr>
        <w:object w:dxaOrig="940" w:dyaOrig="160">
          <v:shape id="_x0000_i1047" type="#_x0000_t75" style="width:47.05pt;height:7.9pt" o:ole="">
            <v:imagedata r:id="rId16" o:title=""/>
          </v:shape>
          <o:OLEObject Type="Embed" ProgID="Equation.DSMT4" ShapeID="_x0000_i1047" DrawAspect="Content" ObjectID="_1575647681" r:id="rId47"/>
        </w:object>
      </w:r>
      <w:r>
        <w:rPr>
          <w:rFonts w:ascii="宋体" w:hAnsi="宋体" w:hint="eastAsia"/>
          <w:sz w:val="24"/>
          <w:szCs w:val="24"/>
        </w:rPr>
        <w:t>，</w:t>
      </w:r>
      <w:r w:rsidR="00292FD9" w:rsidRPr="00196B77">
        <w:rPr>
          <w:rFonts w:ascii="宋体" w:hAnsi="宋体"/>
          <w:position w:val="-28"/>
          <w:sz w:val="24"/>
          <w:szCs w:val="24"/>
        </w:rPr>
        <w:object w:dxaOrig="1320" w:dyaOrig="720">
          <v:shape id="_x0000_i1048" type="#_x0000_t75" style="width:66.15pt;height:36.2pt" o:ole="">
            <v:imagedata r:id="rId48" o:title=""/>
          </v:shape>
          <o:OLEObject Type="Embed" ProgID="Equation.DSMT4" ShapeID="_x0000_i1048" DrawAspect="Content" ObjectID="_1575647682" r:id="rId49"/>
        </w:object>
      </w:r>
      <w:r w:rsidRPr="0059335A">
        <w:rPr>
          <w:rFonts w:ascii="宋体" w:hAnsi="宋体"/>
          <w:position w:val="-12"/>
          <w:sz w:val="24"/>
          <w:szCs w:val="24"/>
          <w:u w:val="single"/>
        </w:rPr>
        <w:object w:dxaOrig="940" w:dyaOrig="160">
          <v:shape id="_x0000_i1049" type="#_x0000_t75" style="width:47.05pt;height:7.9pt" o:ole="">
            <v:imagedata r:id="rId16" o:title=""/>
          </v:shape>
          <o:OLEObject Type="Embed" ProgID="Equation.DSMT4" ShapeID="_x0000_i1049" DrawAspect="Content" ObjectID="_1575647683" r:id="rId50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375A81" w:rsidRDefault="00375A81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467F6" w:rsidRPr="00114BB9" w:rsidRDefault="00516D5B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二、</w:t>
      </w:r>
      <w:r w:rsidR="00D20F55">
        <w:rPr>
          <w:rFonts w:ascii="宋体" w:hAnsi="宋体" w:hint="eastAsia"/>
          <w:sz w:val="24"/>
          <w:szCs w:val="24"/>
        </w:rPr>
        <w:t>解答</w:t>
      </w:r>
      <w:r w:rsidR="003467F6">
        <w:rPr>
          <w:rFonts w:ascii="宋体" w:hAnsi="宋体" w:hint="eastAsia"/>
          <w:sz w:val="24"/>
          <w:szCs w:val="24"/>
        </w:rPr>
        <w:t>下列各题</w:t>
      </w:r>
      <w:r w:rsidR="003467F6" w:rsidRPr="00114BB9">
        <w:rPr>
          <w:rFonts w:ascii="宋体" w:hAnsi="宋体" w:hint="eastAsia"/>
          <w:sz w:val="24"/>
          <w:szCs w:val="24"/>
        </w:rPr>
        <w:t>（每小题</w:t>
      </w:r>
      <w:r w:rsidR="00C4240B">
        <w:rPr>
          <w:rFonts w:ascii="宋体" w:hAnsi="宋体" w:hint="eastAsia"/>
          <w:sz w:val="24"/>
          <w:szCs w:val="24"/>
        </w:rPr>
        <w:t>6</w:t>
      </w:r>
      <w:r w:rsidR="003467F6" w:rsidRPr="00114BB9">
        <w:rPr>
          <w:rFonts w:ascii="宋体" w:hAnsi="宋体" w:hint="eastAsia"/>
          <w:sz w:val="24"/>
          <w:szCs w:val="24"/>
        </w:rPr>
        <w:t>分，</w:t>
      </w:r>
      <w:r w:rsidR="003467F6"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454322">
        <w:rPr>
          <w:rFonts w:ascii="宋体" w:hAnsi="宋体" w:hint="eastAsia"/>
          <w:sz w:val="24"/>
          <w:szCs w:val="24"/>
        </w:rPr>
        <w:t>30</w:t>
      </w:r>
      <w:r w:rsidR="003467F6" w:rsidRPr="00114BB9">
        <w:rPr>
          <w:rFonts w:ascii="宋体" w:hAnsi="宋体" w:hint="eastAsia"/>
          <w:sz w:val="24"/>
          <w:szCs w:val="24"/>
        </w:rPr>
        <w:t>分）</w:t>
      </w: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求</w:t>
      </w:r>
      <w:r w:rsidRPr="00833D24">
        <w:rPr>
          <w:rFonts w:ascii="宋体" w:hAnsi="宋体"/>
          <w:position w:val="-26"/>
          <w:sz w:val="24"/>
          <w:szCs w:val="24"/>
        </w:rPr>
        <w:object w:dxaOrig="2700" w:dyaOrig="700">
          <v:shape id="_x0000_i1050" type="#_x0000_t75" style="width:134.85pt;height:34.95pt" o:ole="">
            <v:imagedata r:id="rId51" o:title=""/>
          </v:shape>
          <o:OLEObject Type="Embed" ProgID="Equation.DSMT4" ShapeID="_x0000_i1050" DrawAspect="Content" ObjectID="_1575647684" r:id="rId52"/>
        </w:object>
      </w:r>
      <w:r>
        <w:rPr>
          <w:rFonts w:ascii="宋体" w:hAnsi="宋体" w:hint="eastAsia"/>
          <w:sz w:val="24"/>
          <w:szCs w:val="24"/>
        </w:rPr>
        <w:t>的导数和微分.</w:t>
      </w:r>
    </w:p>
    <w:p w:rsidR="00A603E5" w:rsidRDefault="00A603E5" w:rsidP="00D20F5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D20F5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D20F5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D20F5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D20F5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D20F5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20F55" w:rsidRPr="00ED3DE2" w:rsidRDefault="00454322" w:rsidP="00D20F5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2</w:t>
      </w:r>
      <w:r w:rsidR="00D20F55">
        <w:rPr>
          <w:rFonts w:ascii="宋体" w:hAnsi="宋体" w:hint="eastAsia"/>
          <w:sz w:val="24"/>
          <w:szCs w:val="24"/>
        </w:rPr>
        <w:t>．</w:t>
      </w:r>
      <w:r w:rsidR="00D20F55" w:rsidRPr="000251B9">
        <w:rPr>
          <w:rFonts w:ascii="宋体" w:hAnsi="宋体" w:hint="eastAsia"/>
          <w:sz w:val="24"/>
          <w:szCs w:val="24"/>
        </w:rPr>
        <w:t>求曲线</w:t>
      </w:r>
      <w:r w:rsidR="00D20F55" w:rsidRPr="000251B9">
        <w:rPr>
          <w:rFonts w:ascii="宋体" w:hAnsi="宋体"/>
          <w:position w:val="-12"/>
          <w:sz w:val="24"/>
          <w:szCs w:val="24"/>
        </w:rPr>
        <w:object w:dxaOrig="1820" w:dyaOrig="440">
          <v:shape id="_x0000_i1051" type="#_x0000_t75" style="width:91.15pt;height:22.05pt" o:ole="">
            <v:imagedata r:id="rId53" o:title=""/>
          </v:shape>
          <o:OLEObject Type="Embed" ProgID="Equation.DSMT4" ShapeID="_x0000_i1051" DrawAspect="Content" ObjectID="_1575647685" r:id="rId54"/>
        </w:object>
      </w:r>
      <w:r w:rsidR="00D20F55" w:rsidRPr="000251B9">
        <w:rPr>
          <w:rFonts w:ascii="宋体" w:hAnsi="宋体" w:hint="eastAsia"/>
          <w:sz w:val="24"/>
          <w:szCs w:val="24"/>
        </w:rPr>
        <w:t>在点</w:t>
      </w:r>
      <w:r w:rsidR="00D20F55" w:rsidRPr="00E678CD">
        <w:rPr>
          <w:rFonts w:ascii="宋体" w:hAnsi="宋体"/>
          <w:position w:val="-12"/>
          <w:sz w:val="24"/>
          <w:szCs w:val="24"/>
        </w:rPr>
        <w:object w:dxaOrig="639" w:dyaOrig="360">
          <v:shape id="_x0000_i1052" type="#_x0000_t75" style="width:32.05pt;height:17.9pt" o:ole="">
            <v:imagedata r:id="rId55" o:title=""/>
          </v:shape>
          <o:OLEObject Type="Embed" ProgID="Equation.DSMT4" ShapeID="_x0000_i1052" DrawAspect="Content" ObjectID="_1575647686" r:id="rId56"/>
        </w:object>
      </w:r>
      <w:r w:rsidR="00D20F55" w:rsidRPr="000251B9">
        <w:rPr>
          <w:rFonts w:ascii="宋体" w:hAnsi="宋体" w:hint="eastAsia"/>
          <w:sz w:val="24"/>
          <w:szCs w:val="24"/>
        </w:rPr>
        <w:t>处的切线方程.</w:t>
      </w:r>
    </w:p>
    <w:p w:rsidR="00454322" w:rsidRDefault="00454322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设</w:t>
      </w:r>
      <w:r w:rsidRPr="00A211E7">
        <w:rPr>
          <w:rFonts w:ascii="宋体" w:hAnsi="宋体"/>
          <w:position w:val="-34"/>
          <w:sz w:val="24"/>
          <w:szCs w:val="24"/>
        </w:rPr>
        <w:object w:dxaOrig="1340" w:dyaOrig="820">
          <v:shape id="_x0000_i1053" type="#_x0000_t75" style="width:67pt;height:41.2pt" o:ole="">
            <v:imagedata r:id="rId57" o:title=""/>
          </v:shape>
          <o:OLEObject Type="Embed" ProgID="Equation.DSMT4" ShapeID="_x0000_i1053" DrawAspect="Content" ObjectID="_1575647687" r:id="rId58"/>
        </w:object>
      </w:r>
      <w:r>
        <w:rPr>
          <w:rFonts w:ascii="宋体" w:hAnsi="宋体" w:hint="eastAsia"/>
          <w:sz w:val="24"/>
          <w:szCs w:val="24"/>
        </w:rPr>
        <w:t>，</w:t>
      </w:r>
      <w:r w:rsidR="00454322">
        <w:rPr>
          <w:rFonts w:ascii="宋体" w:hAnsi="宋体" w:hint="eastAsia"/>
          <w:sz w:val="24"/>
          <w:szCs w:val="24"/>
        </w:rPr>
        <w:t>求</w:t>
      </w:r>
      <w:r w:rsidR="00454322" w:rsidRPr="00516D5B">
        <w:rPr>
          <w:rFonts w:ascii="宋体" w:hAnsi="宋体"/>
          <w:position w:val="-28"/>
          <w:sz w:val="24"/>
          <w:szCs w:val="24"/>
        </w:rPr>
        <w:object w:dxaOrig="440" w:dyaOrig="720">
          <v:shape id="_x0000_i1054" type="#_x0000_t75" style="width:22.05pt;height:36.2pt" o:ole="">
            <v:imagedata r:id="rId59" o:title=""/>
          </v:shape>
          <o:OLEObject Type="Embed" ProgID="Equation.DSMT4" ShapeID="_x0000_i1054" DrawAspect="Content" ObjectID="_1575647688" r:id="rId60"/>
        </w:object>
      </w:r>
      <w:r w:rsidR="00454322">
        <w:rPr>
          <w:rFonts w:ascii="宋体" w:hAnsi="宋体" w:hint="eastAsia"/>
          <w:sz w:val="24"/>
          <w:szCs w:val="24"/>
        </w:rPr>
        <w:t>和</w:t>
      </w:r>
      <w:r w:rsidR="00454322" w:rsidRPr="00516D5B">
        <w:rPr>
          <w:rFonts w:ascii="宋体" w:hAnsi="宋体"/>
          <w:position w:val="-28"/>
          <w:sz w:val="24"/>
          <w:szCs w:val="24"/>
        </w:rPr>
        <w:object w:dxaOrig="560" w:dyaOrig="760">
          <v:shape id="_x0000_i1055" type="#_x0000_t75" style="width:27.9pt;height:37.85pt" o:ole="">
            <v:imagedata r:id="rId61" o:title=""/>
          </v:shape>
          <o:OLEObject Type="Embed" ProgID="Equation.DSMT4" ShapeID="_x0000_i1055" DrawAspect="Content" ObjectID="_1575647689" r:id="rId62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454322" w:rsidRDefault="00454322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54322" w:rsidRDefault="00454322" w:rsidP="00454322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．根据</w:t>
      </w:r>
      <w:r w:rsidRPr="00D20F55">
        <w:rPr>
          <w:rFonts w:ascii="黑体" w:eastAsia="黑体" w:hAnsi="宋体" w:hint="eastAsia"/>
          <w:sz w:val="24"/>
          <w:szCs w:val="24"/>
        </w:rPr>
        <w:t>导数的定义</w:t>
      </w:r>
      <w:r>
        <w:rPr>
          <w:rFonts w:ascii="宋体" w:hAnsi="宋体" w:hint="eastAsia"/>
          <w:sz w:val="24"/>
          <w:szCs w:val="24"/>
        </w:rPr>
        <w:t>，推导公式：</w:t>
      </w:r>
      <w:r w:rsidRPr="00C4240B">
        <w:rPr>
          <w:rFonts w:ascii="宋体" w:hAnsi="宋体"/>
          <w:position w:val="-32"/>
          <w:sz w:val="24"/>
          <w:szCs w:val="24"/>
        </w:rPr>
        <w:object w:dxaOrig="2380" w:dyaOrig="760">
          <v:shape id="_x0000_i1056" type="#_x0000_t75" style="width:119.05pt;height:37.85pt" o:ole="">
            <v:imagedata r:id="rId63" o:title=""/>
          </v:shape>
          <o:OLEObject Type="Embed" ProgID="Equation.DSMT4" ShapeID="_x0000_i1056" DrawAspect="Content" ObjectID="_1575647690" r:id="rId64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454322" w:rsidRDefault="00454322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4240B" w:rsidRDefault="00454322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="00C4240B">
        <w:rPr>
          <w:rFonts w:ascii="宋体" w:hAnsi="宋体" w:hint="eastAsia"/>
          <w:sz w:val="24"/>
          <w:szCs w:val="24"/>
        </w:rPr>
        <w:t>．计算极限</w:t>
      </w:r>
      <w:r w:rsidR="00C4240B" w:rsidRPr="000A2FBE">
        <w:rPr>
          <w:rFonts w:ascii="宋体" w:hAnsi="宋体"/>
          <w:position w:val="-28"/>
          <w:sz w:val="24"/>
          <w:szCs w:val="24"/>
        </w:rPr>
        <w:object w:dxaOrig="1440" w:dyaOrig="720">
          <v:shape id="_x0000_i1057" type="#_x0000_t75" style="width:1in;height:36.2pt" o:ole="">
            <v:imagedata r:id="rId65" o:title=""/>
          </v:shape>
          <o:OLEObject Type="Embed" ProgID="Equation.DSMT4" ShapeID="_x0000_i1057" DrawAspect="Content" ObjectID="_1575647691" r:id="rId66"/>
        </w:object>
      </w:r>
      <w:r w:rsidR="00C4240B">
        <w:rPr>
          <w:rFonts w:ascii="宋体" w:hAnsi="宋体" w:hint="eastAsia"/>
          <w:sz w:val="24"/>
          <w:szCs w:val="24"/>
        </w:rPr>
        <w:t>.</w:t>
      </w:r>
    </w:p>
    <w:p w:rsidR="00D20F55" w:rsidRDefault="00D20F5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7B34" w:rsidRPr="001D7916" w:rsidRDefault="005C6DE5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三</w:t>
      </w:r>
      <w:r w:rsidR="00607B34" w:rsidRPr="001D7916">
        <w:rPr>
          <w:rFonts w:ascii="宋体" w:hAnsi="宋体" w:hint="eastAsia"/>
          <w:sz w:val="24"/>
          <w:szCs w:val="24"/>
        </w:rPr>
        <w:t>、（</w:t>
      </w:r>
      <w:r w:rsidR="00607B34" w:rsidRPr="001D7916">
        <w:rPr>
          <w:rFonts w:ascii="宋体" w:hAnsi="宋体" w:cs="Arial" w:hint="eastAsia"/>
          <w:color w:val="000000"/>
          <w:sz w:val="24"/>
          <w:szCs w:val="24"/>
        </w:rPr>
        <w:t>本题满分</w:t>
      </w:r>
      <w:r w:rsidR="003C29AF">
        <w:rPr>
          <w:rFonts w:ascii="宋体" w:hAnsi="宋体" w:hint="eastAsia"/>
          <w:sz w:val="24"/>
          <w:szCs w:val="24"/>
        </w:rPr>
        <w:t>8</w:t>
      </w:r>
      <w:r w:rsidR="00607B34" w:rsidRPr="001D7916">
        <w:rPr>
          <w:rFonts w:ascii="宋体" w:hAnsi="宋体" w:hint="eastAsia"/>
          <w:sz w:val="24"/>
          <w:szCs w:val="24"/>
        </w:rPr>
        <w:t>分）</w:t>
      </w:r>
    </w:p>
    <w:p w:rsidR="00607B34" w:rsidRPr="00A9101F" w:rsidRDefault="00912F0B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30040</wp:posOffset>
            </wp:positionH>
            <wp:positionV relativeFrom="paragraph">
              <wp:posOffset>46990</wp:posOffset>
            </wp:positionV>
            <wp:extent cx="1137285" cy="73152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7B34" w:rsidRPr="00A9101F">
        <w:rPr>
          <w:rFonts w:ascii="宋体" w:hAnsi="宋体" w:hint="eastAsia"/>
          <w:sz w:val="24"/>
          <w:szCs w:val="24"/>
        </w:rPr>
        <w:t>求内接于半径为</w:t>
      </w:r>
      <w:r w:rsidR="00607B34" w:rsidRPr="00A9101F">
        <w:rPr>
          <w:rFonts w:ascii="宋体" w:hAnsi="宋体"/>
          <w:position w:val="-4"/>
          <w:sz w:val="24"/>
          <w:szCs w:val="24"/>
        </w:rPr>
        <w:object w:dxaOrig="260" w:dyaOrig="279">
          <v:shape id="_x0000_i1058" type="#_x0000_t75" style="width:12.9pt;height:14.15pt" o:ole="">
            <v:imagedata r:id="rId68" o:title=""/>
          </v:shape>
          <o:OLEObject Type="Embed" ProgID="Equation.DSMT4" ShapeID="_x0000_i1058" DrawAspect="Content" ObjectID="_1575647692" r:id="rId69"/>
        </w:object>
      </w:r>
      <w:r w:rsidR="00607B34" w:rsidRPr="00A9101F">
        <w:rPr>
          <w:rFonts w:ascii="宋体" w:hAnsi="宋体" w:hint="eastAsia"/>
          <w:sz w:val="24"/>
          <w:szCs w:val="24"/>
        </w:rPr>
        <w:t>的半圆且周长最大的矩形的边长.</w:t>
      </w:r>
    </w:p>
    <w:p w:rsidR="00607B34" w:rsidRDefault="00607B34" w:rsidP="00A603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A603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7B34" w:rsidRPr="00114BB9" w:rsidRDefault="005C6DE5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四</w:t>
      </w:r>
      <w:r w:rsidR="00607B34">
        <w:rPr>
          <w:rFonts w:ascii="宋体" w:hAnsi="宋体" w:hint="eastAsia"/>
          <w:sz w:val="24"/>
          <w:szCs w:val="24"/>
        </w:rPr>
        <w:t>、</w:t>
      </w:r>
      <w:r w:rsidR="00607B34" w:rsidRPr="00114BB9">
        <w:rPr>
          <w:rFonts w:ascii="宋体" w:hAnsi="宋体" w:hint="eastAsia"/>
          <w:sz w:val="24"/>
          <w:szCs w:val="24"/>
        </w:rPr>
        <w:t>（</w:t>
      </w:r>
      <w:r w:rsidR="00607B34">
        <w:rPr>
          <w:rFonts w:ascii="宋体" w:hAnsi="宋体" w:cs="Arial" w:hint="eastAsia"/>
          <w:color w:val="000000"/>
          <w:sz w:val="24"/>
          <w:szCs w:val="24"/>
        </w:rPr>
        <w:t>本</w:t>
      </w:r>
      <w:r w:rsidR="00607B34"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>
        <w:rPr>
          <w:rFonts w:ascii="宋体" w:hAnsi="宋体" w:hint="eastAsia"/>
          <w:sz w:val="24"/>
          <w:szCs w:val="24"/>
        </w:rPr>
        <w:t>6</w:t>
      </w:r>
      <w:r w:rsidR="00607B34" w:rsidRPr="00114BB9">
        <w:rPr>
          <w:rFonts w:ascii="宋体" w:hAnsi="宋体" w:hint="eastAsia"/>
          <w:sz w:val="24"/>
          <w:szCs w:val="24"/>
        </w:rPr>
        <w:t>分）</w:t>
      </w:r>
    </w:p>
    <w:p w:rsidR="00607B34" w:rsidRPr="005B7ACB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当</w:t>
      </w:r>
      <w:r w:rsidRPr="00F27088">
        <w:rPr>
          <w:rFonts w:ascii="宋体" w:hAnsi="宋体"/>
          <w:position w:val="-26"/>
          <w:sz w:val="24"/>
          <w:szCs w:val="24"/>
        </w:rPr>
        <w:object w:dxaOrig="1120" w:dyaOrig="700">
          <v:shape id="_x0000_i1059" type="#_x0000_t75" style="width:56.2pt;height:34.95pt" o:ole="">
            <v:imagedata r:id="rId70" o:title=""/>
          </v:shape>
          <o:OLEObject Type="Embed" ProgID="Equation.DSMT4" ShapeID="_x0000_i1059" DrawAspect="Content" ObjectID="_1575647693" r:id="rId71"/>
        </w:object>
      </w:r>
      <w:r>
        <w:rPr>
          <w:rFonts w:ascii="宋体" w:hAnsi="宋体" w:hint="eastAsia"/>
          <w:sz w:val="24"/>
          <w:szCs w:val="24"/>
        </w:rPr>
        <w:t>时，</w:t>
      </w:r>
      <w:r w:rsidRPr="00F27088">
        <w:rPr>
          <w:rFonts w:ascii="宋体" w:hAnsi="宋体"/>
          <w:position w:val="-6"/>
          <w:sz w:val="24"/>
          <w:szCs w:val="24"/>
        </w:rPr>
        <w:object w:dxaOrig="2100" w:dyaOrig="300">
          <v:shape id="_x0000_i1060" type="#_x0000_t75" style="width:104.9pt;height:15pt" o:ole="">
            <v:imagedata r:id="rId72" o:title=""/>
          </v:shape>
          <o:OLEObject Type="Embed" ProgID="Equation.DSMT4" ShapeID="_x0000_i1060" DrawAspect="Content" ObjectID="_1575647694" r:id="rId73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C6DE5" w:rsidRPr="00114BB9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五、计算下列积分</w:t>
      </w:r>
      <w:r w:rsidRPr="00114BB9">
        <w:rPr>
          <w:rFonts w:ascii="宋体" w:hAnsi="宋体" w:hint="eastAsia"/>
          <w:sz w:val="24"/>
          <w:szCs w:val="24"/>
        </w:rPr>
        <w:t>（每小题</w:t>
      </w:r>
      <w:r w:rsidR="008F010E">
        <w:rPr>
          <w:rFonts w:ascii="宋体" w:hAnsi="宋体" w:hint="eastAsia"/>
          <w:sz w:val="24"/>
          <w:szCs w:val="24"/>
        </w:rPr>
        <w:t>5</w:t>
      </w:r>
      <w:r w:rsidRPr="00114BB9">
        <w:rPr>
          <w:rFonts w:ascii="宋体" w:hAnsi="宋体" w:hint="eastAsia"/>
          <w:sz w:val="24"/>
          <w:szCs w:val="24"/>
        </w:rPr>
        <w:t>分，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8F010E">
        <w:rPr>
          <w:rFonts w:ascii="宋体" w:hAnsi="宋体" w:hint="eastAsia"/>
          <w:sz w:val="24"/>
          <w:szCs w:val="24"/>
        </w:rPr>
        <w:t>10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</w:t>
      </w:r>
      <w:r w:rsidR="00A421E4" w:rsidRPr="006D70E9">
        <w:rPr>
          <w:rFonts w:ascii="宋体" w:hAnsi="宋体"/>
          <w:position w:val="-18"/>
          <w:sz w:val="24"/>
          <w:szCs w:val="24"/>
        </w:rPr>
        <w:object w:dxaOrig="1579" w:dyaOrig="499">
          <v:shape id="_x0000_i1061" type="#_x0000_t75" style="width:79.1pt;height:24.95pt" o:ole="">
            <v:imagedata r:id="rId74" o:title=""/>
          </v:shape>
          <o:OLEObject Type="Embed" ProgID="Equation.DSMT4" ShapeID="_x0000_i1061" DrawAspect="Content" ObjectID="_1575647695" r:id="rId75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Pr="0025561F">
        <w:rPr>
          <w:rFonts w:ascii="宋体" w:hAnsi="宋体" w:hint="eastAsia"/>
          <w:sz w:val="24"/>
          <w:szCs w:val="24"/>
        </w:rPr>
        <w:t>．</w:t>
      </w:r>
      <w:r w:rsidR="00A421E4" w:rsidRPr="00A421E4">
        <w:rPr>
          <w:rFonts w:ascii="宋体" w:hAnsi="宋体"/>
          <w:position w:val="-32"/>
          <w:sz w:val="24"/>
          <w:szCs w:val="24"/>
        </w:rPr>
        <w:object w:dxaOrig="1800" w:dyaOrig="800">
          <v:shape id="_x0000_i1062" type="#_x0000_t75" style="width:89.9pt;height:39.95pt" o:ole="">
            <v:imagedata r:id="rId76" o:title=""/>
          </v:shape>
          <o:OLEObject Type="Embed" ProgID="Equation.DSMT4" ShapeID="_x0000_i1062" DrawAspect="Content" ObjectID="_1575647696" r:id="rId77"/>
        </w:object>
      </w:r>
      <w:r w:rsidRPr="0025561F">
        <w:rPr>
          <w:rFonts w:ascii="宋体" w:hAnsi="宋体" w:hint="eastAsia"/>
          <w:sz w:val="24"/>
          <w:szCs w:val="24"/>
        </w:rPr>
        <w:t>.</w:t>
      </w:r>
    </w:p>
    <w:p w:rsidR="003C29AF" w:rsidRDefault="003C29AF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603E5" w:rsidRDefault="00A603E5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421E4" w:rsidRPr="00A421E4" w:rsidRDefault="00A421E4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7B34" w:rsidRPr="00114BB9" w:rsidRDefault="005C6DE5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六</w:t>
      </w:r>
      <w:r w:rsidR="00607B34">
        <w:rPr>
          <w:rFonts w:ascii="宋体" w:hAnsi="宋体" w:hint="eastAsia"/>
          <w:sz w:val="24"/>
          <w:szCs w:val="24"/>
        </w:rPr>
        <w:t>、</w:t>
      </w:r>
      <w:r w:rsidR="00607B34" w:rsidRPr="00114BB9">
        <w:rPr>
          <w:rFonts w:ascii="宋体" w:hAnsi="宋体" w:hint="eastAsia"/>
          <w:sz w:val="24"/>
          <w:szCs w:val="24"/>
        </w:rPr>
        <w:t>（</w:t>
      </w:r>
      <w:r w:rsidR="00607B34">
        <w:rPr>
          <w:rFonts w:ascii="宋体" w:hAnsi="宋体" w:cs="Arial" w:hint="eastAsia"/>
          <w:color w:val="000000"/>
          <w:sz w:val="24"/>
          <w:szCs w:val="24"/>
        </w:rPr>
        <w:t>本</w:t>
      </w:r>
      <w:r w:rsidR="00607B34"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3C29AF">
        <w:rPr>
          <w:rFonts w:ascii="宋体" w:hAnsi="宋体" w:hint="eastAsia"/>
          <w:sz w:val="24"/>
          <w:szCs w:val="24"/>
        </w:rPr>
        <w:t>8</w:t>
      </w:r>
      <w:r w:rsidR="00607B34" w:rsidRPr="00114BB9">
        <w:rPr>
          <w:rFonts w:ascii="宋体" w:hAnsi="宋体" w:hint="eastAsia"/>
          <w:sz w:val="24"/>
          <w:szCs w:val="24"/>
        </w:rPr>
        <w:t>分）</w:t>
      </w:r>
    </w:p>
    <w:p w:rsidR="00607B34" w:rsidRDefault="00607B34" w:rsidP="00607B34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求由</w:t>
      </w:r>
      <w:r w:rsidRPr="0025561F">
        <w:rPr>
          <w:rFonts w:ascii="宋体" w:hAnsi="宋体" w:hint="eastAsia"/>
          <w:sz w:val="24"/>
          <w:szCs w:val="24"/>
        </w:rPr>
        <w:t>抛物线</w:t>
      </w:r>
      <w:r w:rsidRPr="0025561F">
        <w:rPr>
          <w:rFonts w:ascii="宋体" w:hAnsi="宋体"/>
          <w:position w:val="-12"/>
          <w:sz w:val="24"/>
          <w:szCs w:val="24"/>
        </w:rPr>
        <w:object w:dxaOrig="740" w:dyaOrig="420">
          <v:shape id="_x0000_i1063" type="#_x0000_t75" style="width:37.05pt;height:20.8pt" o:ole="">
            <v:imagedata r:id="rId78" o:title=""/>
          </v:shape>
          <o:OLEObject Type="Embed" ProgID="Equation.3" ShapeID="_x0000_i1063" DrawAspect="Content" ObjectID="_1575647697" r:id="rId79"/>
        </w:object>
      </w:r>
      <w:r>
        <w:rPr>
          <w:rFonts w:ascii="宋体" w:hAnsi="宋体" w:hint="eastAsia"/>
          <w:sz w:val="24"/>
          <w:szCs w:val="24"/>
        </w:rPr>
        <w:t>与圆</w:t>
      </w:r>
      <w:r w:rsidRPr="0025561F">
        <w:rPr>
          <w:rFonts w:ascii="宋体" w:hAnsi="宋体"/>
          <w:position w:val="-12"/>
          <w:sz w:val="24"/>
          <w:szCs w:val="24"/>
        </w:rPr>
        <w:object w:dxaOrig="1280" w:dyaOrig="420">
          <v:shape id="_x0000_i1064" type="#_x0000_t75" style="width:64.1pt;height:20.8pt" o:ole="">
            <v:imagedata r:id="rId80" o:title=""/>
          </v:shape>
          <o:OLEObject Type="Embed" ProgID="Equation.3" ShapeID="_x0000_i1064" DrawAspect="Content" ObjectID="_1575647698" r:id="rId81"/>
        </w:object>
      </w:r>
      <w:r w:rsidRPr="0025561F">
        <w:rPr>
          <w:rFonts w:ascii="宋体" w:hAnsi="宋体" w:hint="eastAsia"/>
          <w:sz w:val="24"/>
          <w:szCs w:val="24"/>
        </w:rPr>
        <w:t>所围成</w:t>
      </w:r>
      <w:r>
        <w:rPr>
          <w:rFonts w:ascii="宋体" w:hAnsi="宋体" w:hint="eastAsia"/>
          <w:sz w:val="24"/>
          <w:szCs w:val="24"/>
        </w:rPr>
        <w:t>的</w:t>
      </w:r>
      <w:r w:rsidRPr="0025561F">
        <w:rPr>
          <w:rFonts w:ascii="宋体" w:hAnsi="宋体" w:hint="eastAsia"/>
          <w:sz w:val="24"/>
          <w:szCs w:val="24"/>
        </w:rPr>
        <w:t>图形</w:t>
      </w:r>
      <w:r>
        <w:rPr>
          <w:rFonts w:ascii="宋体" w:hAnsi="宋体" w:hint="eastAsia"/>
          <w:sz w:val="24"/>
          <w:szCs w:val="24"/>
        </w:rPr>
        <w:t>的面积</w:t>
      </w:r>
      <w:r w:rsidRPr="00FA1DC9">
        <w:rPr>
          <w:rFonts w:ascii="宋体" w:hAnsi="宋体"/>
          <w:position w:val="-4"/>
          <w:sz w:val="24"/>
          <w:szCs w:val="24"/>
        </w:rPr>
        <w:object w:dxaOrig="260" w:dyaOrig="279">
          <v:shape id="_x0000_i1065" type="#_x0000_t75" style="width:12.9pt;height:14.15pt" o:ole="">
            <v:imagedata r:id="rId82" o:title=""/>
          </v:shape>
          <o:OLEObject Type="Embed" ProgID="Equation.DSMT4" ShapeID="_x0000_i1065" DrawAspect="Content" ObjectID="_1575647699" r:id="rId83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607B34" w:rsidRDefault="00912F0B" w:rsidP="00AB041F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30480</wp:posOffset>
            </wp:positionV>
            <wp:extent cx="1533525" cy="1184275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7B34" w:rsidRDefault="00607B34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7B34" w:rsidRDefault="005C6DE5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七</w:t>
      </w:r>
      <w:r w:rsidR="00607B34">
        <w:rPr>
          <w:rFonts w:ascii="宋体" w:hAnsi="宋体" w:hint="eastAsia"/>
          <w:sz w:val="24"/>
          <w:szCs w:val="24"/>
        </w:rPr>
        <w:t>、</w:t>
      </w:r>
      <w:r w:rsidR="00607B34" w:rsidRPr="00114BB9">
        <w:rPr>
          <w:rFonts w:ascii="宋体" w:hAnsi="宋体" w:hint="eastAsia"/>
          <w:sz w:val="24"/>
          <w:szCs w:val="24"/>
        </w:rPr>
        <w:t>（</w:t>
      </w:r>
      <w:r w:rsidR="00607B34">
        <w:rPr>
          <w:rFonts w:ascii="宋体" w:hAnsi="宋体" w:cs="Arial" w:hint="eastAsia"/>
          <w:color w:val="000000"/>
          <w:sz w:val="24"/>
          <w:szCs w:val="24"/>
        </w:rPr>
        <w:t>本</w:t>
      </w:r>
      <w:r w:rsidR="00607B34"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8F010E">
        <w:rPr>
          <w:rFonts w:ascii="宋体" w:hAnsi="宋体" w:hint="eastAsia"/>
          <w:sz w:val="24"/>
          <w:szCs w:val="24"/>
        </w:rPr>
        <w:t>8</w:t>
      </w:r>
      <w:r w:rsidR="00607B34" w:rsidRPr="00114BB9">
        <w:rPr>
          <w:rFonts w:ascii="宋体" w:hAnsi="宋体" w:hint="eastAsia"/>
          <w:sz w:val="24"/>
          <w:szCs w:val="24"/>
        </w:rPr>
        <w:t>分）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设</w:t>
      </w:r>
      <w:r w:rsidRPr="004B2C9C">
        <w:rPr>
          <w:rFonts w:ascii="宋体" w:hAnsi="宋体"/>
          <w:position w:val="-12"/>
          <w:sz w:val="24"/>
          <w:szCs w:val="24"/>
        </w:rPr>
        <w:object w:dxaOrig="620" w:dyaOrig="360">
          <v:shape id="_x0000_i1066" type="#_x0000_t75" style="width:30.8pt;height:17.9pt" o:ole="">
            <v:imagedata r:id="rId85" o:title=""/>
          </v:shape>
          <o:OLEObject Type="Embed" ProgID="Equation.DSMT4" ShapeID="_x0000_i1066" DrawAspect="Content" ObjectID="_1575647700" r:id="rId86"/>
        </w:object>
      </w:r>
      <w:r>
        <w:rPr>
          <w:rFonts w:ascii="宋体" w:hAnsi="宋体" w:hint="eastAsia"/>
          <w:sz w:val="24"/>
          <w:szCs w:val="24"/>
        </w:rPr>
        <w:t>在</w:t>
      </w:r>
      <w:r w:rsidRPr="004B2C9C">
        <w:rPr>
          <w:rFonts w:ascii="宋体" w:hAnsi="宋体"/>
          <w:position w:val="-12"/>
          <w:sz w:val="24"/>
          <w:szCs w:val="24"/>
        </w:rPr>
        <w:object w:dxaOrig="639" w:dyaOrig="360">
          <v:shape id="_x0000_i1067" type="#_x0000_t75" style="width:32.05pt;height:17.9pt" o:ole="">
            <v:imagedata r:id="rId87" o:title=""/>
          </v:shape>
          <o:OLEObject Type="Embed" ProgID="Equation.DSMT4" ShapeID="_x0000_i1067" DrawAspect="Content" ObjectID="_1575647701" r:id="rId88"/>
        </w:object>
      </w:r>
      <w:r>
        <w:rPr>
          <w:rFonts w:ascii="宋体" w:hAnsi="宋体" w:hint="eastAsia"/>
          <w:sz w:val="24"/>
          <w:szCs w:val="24"/>
        </w:rPr>
        <w:t>上连续，证明：</w:t>
      </w:r>
      <w:r w:rsidRPr="00FA1DC9">
        <w:rPr>
          <w:rFonts w:ascii="宋体" w:hAnsi="宋体"/>
          <w:position w:val="-24"/>
          <w:sz w:val="24"/>
          <w:szCs w:val="24"/>
        </w:rPr>
        <w:object w:dxaOrig="3519" w:dyaOrig="620">
          <v:shape id="_x0000_i1068" type="#_x0000_t75" style="width:176.05pt;height:30.8pt" o:ole="">
            <v:imagedata r:id="rId89" o:title=""/>
          </v:shape>
          <o:OLEObject Type="Embed" ProgID="Equation.DSMT4" ShapeID="_x0000_i1068" DrawAspect="Content" ObjectID="_1575647702" r:id="rId90"/>
        </w:object>
      </w:r>
      <w:r>
        <w:rPr>
          <w:rFonts w:ascii="宋体" w:hAnsi="宋体" w:hint="eastAsia"/>
          <w:sz w:val="24"/>
          <w:szCs w:val="24"/>
        </w:rPr>
        <w:t>；</w:t>
      </w:r>
    </w:p>
    <w:p w:rsidR="00607B34" w:rsidRPr="008F010E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利用（1）的结论，计算</w:t>
      </w:r>
      <w:r w:rsidR="008F010E" w:rsidRPr="008F010E">
        <w:rPr>
          <w:rFonts w:ascii="宋体" w:hAnsi="宋体"/>
          <w:position w:val="-34"/>
          <w:sz w:val="24"/>
          <w:szCs w:val="24"/>
        </w:rPr>
        <w:object w:dxaOrig="2299" w:dyaOrig="820">
          <v:shape id="_x0000_i1069" type="#_x0000_t75" style="width:114.85pt;height:41.2pt" o:ole="">
            <v:imagedata r:id="rId91" o:title=""/>
          </v:shape>
          <o:OLEObject Type="Embed" ProgID="Equation.DSMT4" ShapeID="_x0000_i1069" DrawAspect="Content" ObjectID="_1575647703" r:id="rId92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A603E5" w:rsidRDefault="00A603E5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B041F" w:rsidRDefault="00AB041F" w:rsidP="00AB041F">
      <w:pPr>
        <w:spacing w:line="0" w:lineRule="atLeast"/>
        <w:rPr>
          <w:rFonts w:ascii="宋体" w:hAnsi="宋体" w:hint="eastAsia"/>
          <w:sz w:val="24"/>
          <w:szCs w:val="24"/>
        </w:rPr>
      </w:pPr>
    </w:p>
    <w:sectPr w:rsidR="00AB041F" w:rsidSect="003B448B">
      <w:footerReference w:type="even" r:id="rId93"/>
      <w:footerReference w:type="default" r:id="rId94"/>
      <w:pgSz w:w="11164" w:h="15485" w:code="257"/>
      <w:pgMar w:top="1361" w:right="851" w:bottom="136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46208" w:rsidRDefault="00046208">
      <w:r>
        <w:separator/>
      </w:r>
    </w:p>
  </w:endnote>
  <w:endnote w:type="continuationSeparator" w:id="0">
    <w:p w:rsidR="00046208" w:rsidRDefault="000462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47625" w:rsidRDefault="0074762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Pr="00380196" w:rsidRDefault="00747625" w:rsidP="001C7A78">
    <w:pPr>
      <w:pStyle w:val="a3"/>
      <w:framePr w:wrap="around" w:vAnchor="text" w:hAnchor="margin" w:xAlign="center" w:y="1"/>
      <w:jc w:val="center"/>
      <w:rPr>
        <w:rStyle w:val="a4"/>
        <w:rFonts w:ascii="宋体" w:hAnsi="宋体" w:hint="eastAsia"/>
        <w:sz w:val="21"/>
        <w:szCs w:val="21"/>
      </w:rPr>
    </w:pPr>
    <w:r w:rsidRPr="00380196">
      <w:rPr>
        <w:rStyle w:val="a4"/>
        <w:rFonts w:ascii="宋体" w:hAnsi="宋体" w:hint="eastAsia"/>
        <w:kern w:val="0"/>
        <w:sz w:val="21"/>
        <w:szCs w:val="21"/>
      </w:rPr>
      <w:t>第</w:t>
    </w:r>
    <w:r w:rsidR="000A4EB3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380196">
      <w:rPr>
        <w:rStyle w:val="a4"/>
        <w:rFonts w:ascii="宋体" w:hAnsi="宋体"/>
        <w:kern w:val="0"/>
        <w:sz w:val="21"/>
        <w:szCs w:val="21"/>
      </w:rPr>
      <w:fldChar w:fldCharType="begin"/>
    </w:r>
    <w:r w:rsidRPr="00380196">
      <w:rPr>
        <w:rStyle w:val="a4"/>
        <w:rFonts w:ascii="宋体" w:hAnsi="宋体"/>
        <w:kern w:val="0"/>
        <w:sz w:val="21"/>
        <w:szCs w:val="21"/>
      </w:rPr>
      <w:instrText xml:space="preserve"> PAGE </w:instrText>
    </w:r>
    <w:r w:rsidRPr="00380196">
      <w:rPr>
        <w:rStyle w:val="a4"/>
        <w:rFonts w:ascii="宋体" w:hAnsi="宋体"/>
        <w:kern w:val="0"/>
        <w:sz w:val="21"/>
        <w:szCs w:val="21"/>
      </w:rPr>
      <w:fldChar w:fldCharType="separate"/>
    </w:r>
    <w:r w:rsidR="00912F0B">
      <w:rPr>
        <w:rStyle w:val="a4"/>
        <w:rFonts w:ascii="宋体" w:hAnsi="宋体"/>
        <w:noProof/>
        <w:kern w:val="0"/>
        <w:sz w:val="21"/>
        <w:szCs w:val="21"/>
      </w:rPr>
      <w:t>5</w:t>
    </w:r>
    <w:r w:rsidRPr="00380196">
      <w:rPr>
        <w:rStyle w:val="a4"/>
        <w:rFonts w:ascii="宋体" w:hAnsi="宋体"/>
        <w:kern w:val="0"/>
        <w:sz w:val="21"/>
        <w:szCs w:val="21"/>
      </w:rPr>
      <w:fldChar w:fldCharType="end"/>
    </w:r>
    <w:r w:rsidR="000A4EB3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380196">
      <w:rPr>
        <w:rStyle w:val="a4"/>
        <w:rFonts w:ascii="宋体" w:hAnsi="宋体" w:hint="eastAsia"/>
        <w:kern w:val="0"/>
        <w:sz w:val="21"/>
        <w:szCs w:val="21"/>
      </w:rPr>
      <w:t>页</w:t>
    </w:r>
    <w:r w:rsidR="0040314C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="0099542B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="0040314C" w:rsidRPr="00380196">
      <w:rPr>
        <w:rStyle w:val="a4"/>
        <w:rFonts w:ascii="宋体" w:hAnsi="宋体" w:hint="eastAsia"/>
        <w:sz w:val="21"/>
        <w:szCs w:val="21"/>
      </w:rPr>
      <w:t xml:space="preserve">共 </w:t>
    </w:r>
    <w:r w:rsidR="0040314C" w:rsidRPr="00380196">
      <w:rPr>
        <w:rStyle w:val="a4"/>
        <w:rFonts w:ascii="宋体" w:hAnsi="宋体"/>
        <w:sz w:val="21"/>
        <w:szCs w:val="21"/>
      </w:rPr>
      <w:fldChar w:fldCharType="begin"/>
    </w:r>
    <w:r w:rsidR="0040314C" w:rsidRPr="00380196">
      <w:rPr>
        <w:rStyle w:val="a4"/>
        <w:rFonts w:ascii="宋体" w:hAnsi="宋体"/>
        <w:sz w:val="21"/>
        <w:szCs w:val="21"/>
      </w:rPr>
      <w:instrText xml:space="preserve"> NUMPAGES </w:instrText>
    </w:r>
    <w:r w:rsidR="0040314C" w:rsidRPr="00380196">
      <w:rPr>
        <w:rStyle w:val="a4"/>
        <w:rFonts w:ascii="宋体" w:hAnsi="宋体"/>
        <w:sz w:val="21"/>
        <w:szCs w:val="21"/>
      </w:rPr>
      <w:fldChar w:fldCharType="separate"/>
    </w:r>
    <w:r w:rsidR="00912F0B">
      <w:rPr>
        <w:rStyle w:val="a4"/>
        <w:rFonts w:ascii="宋体" w:hAnsi="宋体"/>
        <w:noProof/>
        <w:sz w:val="21"/>
        <w:szCs w:val="21"/>
      </w:rPr>
      <w:t>5</w:t>
    </w:r>
    <w:r w:rsidR="0040314C" w:rsidRPr="00380196">
      <w:rPr>
        <w:rStyle w:val="a4"/>
        <w:rFonts w:ascii="宋体" w:hAnsi="宋体"/>
        <w:sz w:val="21"/>
        <w:szCs w:val="21"/>
      </w:rPr>
      <w:fldChar w:fldCharType="end"/>
    </w:r>
    <w:r w:rsidR="0040314C" w:rsidRPr="00380196">
      <w:rPr>
        <w:rStyle w:val="a4"/>
        <w:rFonts w:ascii="宋体" w:hAnsi="宋体" w:hint="eastAsia"/>
        <w:sz w:val="21"/>
        <w:szCs w:val="21"/>
      </w:rPr>
      <w:t xml:space="preserve"> 页</w:t>
    </w:r>
    <w:r w:rsidR="0099542B" w:rsidRPr="00380196">
      <w:rPr>
        <w:rStyle w:val="a4"/>
        <w:rFonts w:ascii="宋体" w:hAnsi="宋体" w:hint="eastAsia"/>
        <w:sz w:val="21"/>
        <w:szCs w:val="21"/>
      </w:rPr>
      <w:t xml:space="preserve">  </w:t>
    </w:r>
    <w:r w:rsidR="00351BFB" w:rsidRPr="00380196">
      <w:rPr>
        <w:rFonts w:ascii="宋体" w:hAnsi="宋体" w:hint="eastAsia"/>
        <w:sz w:val="21"/>
        <w:szCs w:val="21"/>
      </w:rPr>
      <w:t>《</w:t>
    </w:r>
    <w:r w:rsidR="00430B01">
      <w:rPr>
        <w:rFonts w:ascii="宋体" w:hAnsi="宋体" w:hint="eastAsia"/>
        <w:sz w:val="21"/>
        <w:szCs w:val="21"/>
      </w:rPr>
      <w:t>高等数学Ⅰ</w:t>
    </w:r>
    <w:r w:rsidR="006C08CF">
      <w:rPr>
        <w:rFonts w:ascii="宋体" w:hAnsi="宋体" w:hint="eastAsia"/>
        <w:sz w:val="21"/>
        <w:szCs w:val="21"/>
      </w:rPr>
      <w:t>1</w:t>
    </w:r>
    <w:r w:rsidR="00351BFB" w:rsidRPr="00380196">
      <w:rPr>
        <w:rFonts w:ascii="宋体" w:hAnsi="宋体" w:hint="eastAsia"/>
        <w:color w:val="000000"/>
        <w:sz w:val="21"/>
        <w:szCs w:val="21"/>
      </w:rPr>
      <w:t>》</w:t>
    </w:r>
    <w:r w:rsidR="00380196" w:rsidRPr="00380196">
      <w:rPr>
        <w:rFonts w:ascii="宋体" w:hAnsi="宋体" w:hint="eastAsia"/>
        <w:color w:val="000000"/>
        <w:sz w:val="21"/>
        <w:szCs w:val="21"/>
      </w:rPr>
      <w:t>A卷</w:t>
    </w:r>
  </w:p>
  <w:p w:rsidR="00747625" w:rsidRDefault="00747625">
    <w:pPr>
      <w:pStyle w:val="a3"/>
      <w:rPr>
        <w:rFonts w:hint="eastAsia"/>
      </w:rPr>
    </w:pPr>
    <w:r>
      <w:rPr>
        <w:rFonts w:hint="eastAsia"/>
      </w:rPr>
      <w:t xml:space="preserve">        </w:t>
    </w:r>
  </w:p>
  <w:p w:rsidR="00747625" w:rsidRDefault="00747625">
    <w:pPr>
      <w:pStyle w:val="a3"/>
      <w:rPr>
        <w:rFonts w:hint="eastAsia"/>
      </w:rPr>
    </w:pPr>
  </w:p>
  <w:p w:rsidR="00747625" w:rsidRDefault="00747625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46208" w:rsidRDefault="00046208">
      <w:r>
        <w:separator/>
      </w:r>
    </w:p>
  </w:footnote>
  <w:footnote w:type="continuationSeparator" w:id="0">
    <w:p w:rsidR="00046208" w:rsidRDefault="000462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3ED5"/>
    <w:rsid w:val="00007262"/>
    <w:rsid w:val="00013116"/>
    <w:rsid w:val="00027055"/>
    <w:rsid w:val="0003208E"/>
    <w:rsid w:val="000353BE"/>
    <w:rsid w:val="000417E1"/>
    <w:rsid w:val="00041D44"/>
    <w:rsid w:val="00044A1E"/>
    <w:rsid w:val="00044B77"/>
    <w:rsid w:val="00046208"/>
    <w:rsid w:val="000503F6"/>
    <w:rsid w:val="00050CB0"/>
    <w:rsid w:val="00051434"/>
    <w:rsid w:val="00051538"/>
    <w:rsid w:val="00052F7C"/>
    <w:rsid w:val="00056E7C"/>
    <w:rsid w:val="00060035"/>
    <w:rsid w:val="00066AF1"/>
    <w:rsid w:val="000710AA"/>
    <w:rsid w:val="00071E21"/>
    <w:rsid w:val="00077BF8"/>
    <w:rsid w:val="00077E2C"/>
    <w:rsid w:val="00082522"/>
    <w:rsid w:val="0008534D"/>
    <w:rsid w:val="00090928"/>
    <w:rsid w:val="000A06B2"/>
    <w:rsid w:val="000A2FBE"/>
    <w:rsid w:val="000A4276"/>
    <w:rsid w:val="000A47E6"/>
    <w:rsid w:val="000A4EB3"/>
    <w:rsid w:val="000A53A9"/>
    <w:rsid w:val="000A6D1D"/>
    <w:rsid w:val="000A6EE2"/>
    <w:rsid w:val="000A7112"/>
    <w:rsid w:val="000B5238"/>
    <w:rsid w:val="000C2F3D"/>
    <w:rsid w:val="000C5AEF"/>
    <w:rsid w:val="000C67BC"/>
    <w:rsid w:val="000C710B"/>
    <w:rsid w:val="000D2555"/>
    <w:rsid w:val="000D7253"/>
    <w:rsid w:val="000D7A15"/>
    <w:rsid w:val="000D7A65"/>
    <w:rsid w:val="000E7063"/>
    <w:rsid w:val="000E7C13"/>
    <w:rsid w:val="000F04EA"/>
    <w:rsid w:val="000F35DA"/>
    <w:rsid w:val="000F4CFD"/>
    <w:rsid w:val="000F6240"/>
    <w:rsid w:val="00103881"/>
    <w:rsid w:val="00103D05"/>
    <w:rsid w:val="00114BB9"/>
    <w:rsid w:val="0011538D"/>
    <w:rsid w:val="001221AC"/>
    <w:rsid w:val="001311D9"/>
    <w:rsid w:val="00133EB3"/>
    <w:rsid w:val="001367F1"/>
    <w:rsid w:val="001401DE"/>
    <w:rsid w:val="00141257"/>
    <w:rsid w:val="00142E11"/>
    <w:rsid w:val="00143930"/>
    <w:rsid w:val="001458DA"/>
    <w:rsid w:val="00145B26"/>
    <w:rsid w:val="00146F11"/>
    <w:rsid w:val="0015053C"/>
    <w:rsid w:val="00152B97"/>
    <w:rsid w:val="00153F62"/>
    <w:rsid w:val="001542EC"/>
    <w:rsid w:val="00160A1B"/>
    <w:rsid w:val="00162847"/>
    <w:rsid w:val="00162A91"/>
    <w:rsid w:val="001664AB"/>
    <w:rsid w:val="00167D3B"/>
    <w:rsid w:val="0017531A"/>
    <w:rsid w:val="00176B47"/>
    <w:rsid w:val="00177960"/>
    <w:rsid w:val="00180D56"/>
    <w:rsid w:val="001816E6"/>
    <w:rsid w:val="001819FC"/>
    <w:rsid w:val="00184898"/>
    <w:rsid w:val="0018574C"/>
    <w:rsid w:val="001857D3"/>
    <w:rsid w:val="00187CC5"/>
    <w:rsid w:val="00191B5F"/>
    <w:rsid w:val="001925B3"/>
    <w:rsid w:val="001949C5"/>
    <w:rsid w:val="00196495"/>
    <w:rsid w:val="001A1880"/>
    <w:rsid w:val="001A56D7"/>
    <w:rsid w:val="001A6993"/>
    <w:rsid w:val="001A6BB5"/>
    <w:rsid w:val="001B012B"/>
    <w:rsid w:val="001B0D70"/>
    <w:rsid w:val="001B5184"/>
    <w:rsid w:val="001C057F"/>
    <w:rsid w:val="001C7200"/>
    <w:rsid w:val="001C7A78"/>
    <w:rsid w:val="001D0051"/>
    <w:rsid w:val="001D1827"/>
    <w:rsid w:val="001D1B36"/>
    <w:rsid w:val="001D3007"/>
    <w:rsid w:val="001D4C11"/>
    <w:rsid w:val="001D7916"/>
    <w:rsid w:val="001E0498"/>
    <w:rsid w:val="001E27DD"/>
    <w:rsid w:val="001E4AFF"/>
    <w:rsid w:val="001F3741"/>
    <w:rsid w:val="001F415F"/>
    <w:rsid w:val="001F52CF"/>
    <w:rsid w:val="001F782B"/>
    <w:rsid w:val="0020399F"/>
    <w:rsid w:val="00206C89"/>
    <w:rsid w:val="00220FE7"/>
    <w:rsid w:val="00222F51"/>
    <w:rsid w:val="002245E6"/>
    <w:rsid w:val="002262B3"/>
    <w:rsid w:val="002276F2"/>
    <w:rsid w:val="00232E41"/>
    <w:rsid w:val="002437F5"/>
    <w:rsid w:val="00245BC8"/>
    <w:rsid w:val="00250BC5"/>
    <w:rsid w:val="00250E5C"/>
    <w:rsid w:val="00250EAE"/>
    <w:rsid w:val="002533B3"/>
    <w:rsid w:val="00262338"/>
    <w:rsid w:val="00263E71"/>
    <w:rsid w:val="002653EF"/>
    <w:rsid w:val="00267FB6"/>
    <w:rsid w:val="00275A9E"/>
    <w:rsid w:val="002760B6"/>
    <w:rsid w:val="00276307"/>
    <w:rsid w:val="002779A1"/>
    <w:rsid w:val="002803C0"/>
    <w:rsid w:val="0028284C"/>
    <w:rsid w:val="002830B0"/>
    <w:rsid w:val="00285138"/>
    <w:rsid w:val="00292FD9"/>
    <w:rsid w:val="00297436"/>
    <w:rsid w:val="002A1889"/>
    <w:rsid w:val="002A195C"/>
    <w:rsid w:val="002A3235"/>
    <w:rsid w:val="002B229B"/>
    <w:rsid w:val="002B2497"/>
    <w:rsid w:val="002C2321"/>
    <w:rsid w:val="002C5268"/>
    <w:rsid w:val="002D2353"/>
    <w:rsid w:val="002D4FC7"/>
    <w:rsid w:val="002D6BAC"/>
    <w:rsid w:val="002E3040"/>
    <w:rsid w:val="002E40C0"/>
    <w:rsid w:val="002E6473"/>
    <w:rsid w:val="002E7935"/>
    <w:rsid w:val="002F362A"/>
    <w:rsid w:val="002F381C"/>
    <w:rsid w:val="002F3BC8"/>
    <w:rsid w:val="002F4C1E"/>
    <w:rsid w:val="002F62EF"/>
    <w:rsid w:val="002F6AA3"/>
    <w:rsid w:val="002F72F4"/>
    <w:rsid w:val="0030190A"/>
    <w:rsid w:val="0030795E"/>
    <w:rsid w:val="00307F20"/>
    <w:rsid w:val="00312A7C"/>
    <w:rsid w:val="003137FC"/>
    <w:rsid w:val="003154BB"/>
    <w:rsid w:val="003163F7"/>
    <w:rsid w:val="00317740"/>
    <w:rsid w:val="00317FD4"/>
    <w:rsid w:val="0033245B"/>
    <w:rsid w:val="0033360D"/>
    <w:rsid w:val="00334826"/>
    <w:rsid w:val="00336900"/>
    <w:rsid w:val="00340F03"/>
    <w:rsid w:val="003427F6"/>
    <w:rsid w:val="0034302C"/>
    <w:rsid w:val="00345BFF"/>
    <w:rsid w:val="003467F6"/>
    <w:rsid w:val="003471E1"/>
    <w:rsid w:val="00351BFB"/>
    <w:rsid w:val="00355FA8"/>
    <w:rsid w:val="00356F18"/>
    <w:rsid w:val="00360F5E"/>
    <w:rsid w:val="003626EA"/>
    <w:rsid w:val="003639AF"/>
    <w:rsid w:val="003649F5"/>
    <w:rsid w:val="00367A32"/>
    <w:rsid w:val="003735D8"/>
    <w:rsid w:val="003743A0"/>
    <w:rsid w:val="0037555D"/>
    <w:rsid w:val="00375A81"/>
    <w:rsid w:val="00377951"/>
    <w:rsid w:val="00380196"/>
    <w:rsid w:val="00381E3E"/>
    <w:rsid w:val="0039257D"/>
    <w:rsid w:val="00396413"/>
    <w:rsid w:val="003974DA"/>
    <w:rsid w:val="00397E78"/>
    <w:rsid w:val="003A39B8"/>
    <w:rsid w:val="003A7143"/>
    <w:rsid w:val="003B22AF"/>
    <w:rsid w:val="003B3560"/>
    <w:rsid w:val="003B448B"/>
    <w:rsid w:val="003B4C93"/>
    <w:rsid w:val="003B5388"/>
    <w:rsid w:val="003B6408"/>
    <w:rsid w:val="003B6CBA"/>
    <w:rsid w:val="003C29AF"/>
    <w:rsid w:val="003C6029"/>
    <w:rsid w:val="003D11B6"/>
    <w:rsid w:val="003D397A"/>
    <w:rsid w:val="003D7D58"/>
    <w:rsid w:val="003E2558"/>
    <w:rsid w:val="003E51CC"/>
    <w:rsid w:val="003E5560"/>
    <w:rsid w:val="003F19FB"/>
    <w:rsid w:val="003F6DE6"/>
    <w:rsid w:val="00401F0A"/>
    <w:rsid w:val="0040220B"/>
    <w:rsid w:val="0040314C"/>
    <w:rsid w:val="0040399A"/>
    <w:rsid w:val="004040F4"/>
    <w:rsid w:val="004103E7"/>
    <w:rsid w:val="00412DF8"/>
    <w:rsid w:val="004144CA"/>
    <w:rsid w:val="00417E46"/>
    <w:rsid w:val="004205CD"/>
    <w:rsid w:val="00425143"/>
    <w:rsid w:val="0042575A"/>
    <w:rsid w:val="00430B01"/>
    <w:rsid w:val="0043156C"/>
    <w:rsid w:val="00434AAB"/>
    <w:rsid w:val="00447AF9"/>
    <w:rsid w:val="00452287"/>
    <w:rsid w:val="00454322"/>
    <w:rsid w:val="004547C0"/>
    <w:rsid w:val="004555FD"/>
    <w:rsid w:val="004610B8"/>
    <w:rsid w:val="004649E2"/>
    <w:rsid w:val="00466360"/>
    <w:rsid w:val="00471515"/>
    <w:rsid w:val="00482B8E"/>
    <w:rsid w:val="0048432B"/>
    <w:rsid w:val="00491D9F"/>
    <w:rsid w:val="00492CD7"/>
    <w:rsid w:val="00493126"/>
    <w:rsid w:val="0049401A"/>
    <w:rsid w:val="004956C8"/>
    <w:rsid w:val="0049703D"/>
    <w:rsid w:val="0049740A"/>
    <w:rsid w:val="004A09BD"/>
    <w:rsid w:val="004A2C96"/>
    <w:rsid w:val="004A6A01"/>
    <w:rsid w:val="004B194E"/>
    <w:rsid w:val="004B1BCA"/>
    <w:rsid w:val="004B2C9C"/>
    <w:rsid w:val="004C363B"/>
    <w:rsid w:val="004C3E50"/>
    <w:rsid w:val="004C4387"/>
    <w:rsid w:val="004D00A6"/>
    <w:rsid w:val="004D47DE"/>
    <w:rsid w:val="004D55EC"/>
    <w:rsid w:val="004E2133"/>
    <w:rsid w:val="004E3247"/>
    <w:rsid w:val="004F1F58"/>
    <w:rsid w:val="004F49B8"/>
    <w:rsid w:val="004F5BDB"/>
    <w:rsid w:val="00501D75"/>
    <w:rsid w:val="00503110"/>
    <w:rsid w:val="00503116"/>
    <w:rsid w:val="00503409"/>
    <w:rsid w:val="005034AE"/>
    <w:rsid w:val="00511CA2"/>
    <w:rsid w:val="0051280F"/>
    <w:rsid w:val="00516D5B"/>
    <w:rsid w:val="005173AC"/>
    <w:rsid w:val="00520BCE"/>
    <w:rsid w:val="0052199E"/>
    <w:rsid w:val="00524609"/>
    <w:rsid w:val="005335C6"/>
    <w:rsid w:val="00534F40"/>
    <w:rsid w:val="0053646D"/>
    <w:rsid w:val="00537315"/>
    <w:rsid w:val="0054113E"/>
    <w:rsid w:val="00541645"/>
    <w:rsid w:val="00545606"/>
    <w:rsid w:val="005527C3"/>
    <w:rsid w:val="005568C6"/>
    <w:rsid w:val="00557A60"/>
    <w:rsid w:val="005600FB"/>
    <w:rsid w:val="005603DE"/>
    <w:rsid w:val="00561383"/>
    <w:rsid w:val="00562510"/>
    <w:rsid w:val="00562FE6"/>
    <w:rsid w:val="00566217"/>
    <w:rsid w:val="00571EDE"/>
    <w:rsid w:val="00572B97"/>
    <w:rsid w:val="00574A51"/>
    <w:rsid w:val="00575C6F"/>
    <w:rsid w:val="0058295F"/>
    <w:rsid w:val="00584A87"/>
    <w:rsid w:val="005866DB"/>
    <w:rsid w:val="00587C15"/>
    <w:rsid w:val="0059001A"/>
    <w:rsid w:val="00590A38"/>
    <w:rsid w:val="00592005"/>
    <w:rsid w:val="0059335A"/>
    <w:rsid w:val="0059441A"/>
    <w:rsid w:val="005970E1"/>
    <w:rsid w:val="005A0C85"/>
    <w:rsid w:val="005A3C0B"/>
    <w:rsid w:val="005B2FA4"/>
    <w:rsid w:val="005B31C3"/>
    <w:rsid w:val="005B7ACB"/>
    <w:rsid w:val="005C2E26"/>
    <w:rsid w:val="005C3D0A"/>
    <w:rsid w:val="005C4853"/>
    <w:rsid w:val="005C6DE5"/>
    <w:rsid w:val="005C7944"/>
    <w:rsid w:val="005D137E"/>
    <w:rsid w:val="005D60E1"/>
    <w:rsid w:val="005D6960"/>
    <w:rsid w:val="005D6EF1"/>
    <w:rsid w:val="005E2971"/>
    <w:rsid w:val="005E741F"/>
    <w:rsid w:val="005E769D"/>
    <w:rsid w:val="005F307C"/>
    <w:rsid w:val="00603DD9"/>
    <w:rsid w:val="00604483"/>
    <w:rsid w:val="00607B34"/>
    <w:rsid w:val="00607E39"/>
    <w:rsid w:val="0061488C"/>
    <w:rsid w:val="0061622B"/>
    <w:rsid w:val="006170B8"/>
    <w:rsid w:val="00620CB3"/>
    <w:rsid w:val="00622239"/>
    <w:rsid w:val="00626C7E"/>
    <w:rsid w:val="00627EDA"/>
    <w:rsid w:val="00630C28"/>
    <w:rsid w:val="00630FF2"/>
    <w:rsid w:val="0063119D"/>
    <w:rsid w:val="00631768"/>
    <w:rsid w:val="006318C1"/>
    <w:rsid w:val="00631E40"/>
    <w:rsid w:val="0063338C"/>
    <w:rsid w:val="0063371C"/>
    <w:rsid w:val="0063500D"/>
    <w:rsid w:val="00651A89"/>
    <w:rsid w:val="00651D82"/>
    <w:rsid w:val="00652227"/>
    <w:rsid w:val="00652377"/>
    <w:rsid w:val="0065241B"/>
    <w:rsid w:val="006553EE"/>
    <w:rsid w:val="00657A87"/>
    <w:rsid w:val="0066386A"/>
    <w:rsid w:val="0066432A"/>
    <w:rsid w:val="00664705"/>
    <w:rsid w:val="00670DC6"/>
    <w:rsid w:val="00680545"/>
    <w:rsid w:val="00683ABE"/>
    <w:rsid w:val="006851FD"/>
    <w:rsid w:val="0068540E"/>
    <w:rsid w:val="00694974"/>
    <w:rsid w:val="0069538F"/>
    <w:rsid w:val="006A08E9"/>
    <w:rsid w:val="006A54E0"/>
    <w:rsid w:val="006A70D4"/>
    <w:rsid w:val="006A746E"/>
    <w:rsid w:val="006B0804"/>
    <w:rsid w:val="006B250D"/>
    <w:rsid w:val="006B35C3"/>
    <w:rsid w:val="006C08CF"/>
    <w:rsid w:val="006C2418"/>
    <w:rsid w:val="006C35B7"/>
    <w:rsid w:val="006C5EAC"/>
    <w:rsid w:val="006C73C1"/>
    <w:rsid w:val="006D2240"/>
    <w:rsid w:val="006D425C"/>
    <w:rsid w:val="006D70E9"/>
    <w:rsid w:val="006D73E1"/>
    <w:rsid w:val="006E1ABE"/>
    <w:rsid w:val="006E5908"/>
    <w:rsid w:val="006F2DC6"/>
    <w:rsid w:val="00700BE7"/>
    <w:rsid w:val="00704B75"/>
    <w:rsid w:val="0071006E"/>
    <w:rsid w:val="00712CD2"/>
    <w:rsid w:val="007141BC"/>
    <w:rsid w:val="00716DDC"/>
    <w:rsid w:val="0072601C"/>
    <w:rsid w:val="00734F41"/>
    <w:rsid w:val="0073571E"/>
    <w:rsid w:val="00745B44"/>
    <w:rsid w:val="00746B70"/>
    <w:rsid w:val="00747625"/>
    <w:rsid w:val="00752338"/>
    <w:rsid w:val="00752FF1"/>
    <w:rsid w:val="00753BC0"/>
    <w:rsid w:val="00761B3B"/>
    <w:rsid w:val="00761E3F"/>
    <w:rsid w:val="00767FEC"/>
    <w:rsid w:val="00770983"/>
    <w:rsid w:val="00772E57"/>
    <w:rsid w:val="00775032"/>
    <w:rsid w:val="00775545"/>
    <w:rsid w:val="00776FEF"/>
    <w:rsid w:val="00777E5E"/>
    <w:rsid w:val="00786D0D"/>
    <w:rsid w:val="0078714F"/>
    <w:rsid w:val="00790223"/>
    <w:rsid w:val="0079384B"/>
    <w:rsid w:val="00793D48"/>
    <w:rsid w:val="007947F2"/>
    <w:rsid w:val="007948D6"/>
    <w:rsid w:val="007A2900"/>
    <w:rsid w:val="007A3390"/>
    <w:rsid w:val="007A3815"/>
    <w:rsid w:val="007A7B00"/>
    <w:rsid w:val="007B06F1"/>
    <w:rsid w:val="007B1114"/>
    <w:rsid w:val="007B1129"/>
    <w:rsid w:val="007B2610"/>
    <w:rsid w:val="007B4A42"/>
    <w:rsid w:val="007B7A12"/>
    <w:rsid w:val="007C0619"/>
    <w:rsid w:val="007C4DD0"/>
    <w:rsid w:val="007C63E9"/>
    <w:rsid w:val="007D11E6"/>
    <w:rsid w:val="007D15D0"/>
    <w:rsid w:val="007D29A4"/>
    <w:rsid w:val="007D68AC"/>
    <w:rsid w:val="007E17A1"/>
    <w:rsid w:val="007E6815"/>
    <w:rsid w:val="007F199C"/>
    <w:rsid w:val="007F2E4C"/>
    <w:rsid w:val="007F3205"/>
    <w:rsid w:val="007F573D"/>
    <w:rsid w:val="00803B75"/>
    <w:rsid w:val="008051EE"/>
    <w:rsid w:val="008053D8"/>
    <w:rsid w:val="00806B57"/>
    <w:rsid w:val="00807B2C"/>
    <w:rsid w:val="0081010C"/>
    <w:rsid w:val="0081297C"/>
    <w:rsid w:val="008151A2"/>
    <w:rsid w:val="00815E8E"/>
    <w:rsid w:val="00821AB1"/>
    <w:rsid w:val="00830EEB"/>
    <w:rsid w:val="00830FF5"/>
    <w:rsid w:val="008319C1"/>
    <w:rsid w:val="00833D24"/>
    <w:rsid w:val="0083582B"/>
    <w:rsid w:val="008427F2"/>
    <w:rsid w:val="00845B18"/>
    <w:rsid w:val="00852462"/>
    <w:rsid w:val="00854086"/>
    <w:rsid w:val="00863345"/>
    <w:rsid w:val="0086367D"/>
    <w:rsid w:val="00866453"/>
    <w:rsid w:val="0087579C"/>
    <w:rsid w:val="00876910"/>
    <w:rsid w:val="00877217"/>
    <w:rsid w:val="008774FB"/>
    <w:rsid w:val="00885B45"/>
    <w:rsid w:val="00890C29"/>
    <w:rsid w:val="00895C08"/>
    <w:rsid w:val="008964B4"/>
    <w:rsid w:val="008A44BD"/>
    <w:rsid w:val="008B2794"/>
    <w:rsid w:val="008B3A11"/>
    <w:rsid w:val="008B5AD5"/>
    <w:rsid w:val="008B5EF6"/>
    <w:rsid w:val="008B6424"/>
    <w:rsid w:val="008B6580"/>
    <w:rsid w:val="008C03BB"/>
    <w:rsid w:val="008C3D55"/>
    <w:rsid w:val="008C4366"/>
    <w:rsid w:val="008C4E3F"/>
    <w:rsid w:val="008C6F58"/>
    <w:rsid w:val="008D3834"/>
    <w:rsid w:val="008D4E2B"/>
    <w:rsid w:val="008D5ED2"/>
    <w:rsid w:val="008D6674"/>
    <w:rsid w:val="008E0988"/>
    <w:rsid w:val="008F010E"/>
    <w:rsid w:val="008F1C59"/>
    <w:rsid w:val="008F4D1C"/>
    <w:rsid w:val="00911FE0"/>
    <w:rsid w:val="00912B62"/>
    <w:rsid w:val="00912BB1"/>
    <w:rsid w:val="00912F0B"/>
    <w:rsid w:val="009139A4"/>
    <w:rsid w:val="00922D26"/>
    <w:rsid w:val="00923E5C"/>
    <w:rsid w:val="00927E3F"/>
    <w:rsid w:val="00940C61"/>
    <w:rsid w:val="00940E60"/>
    <w:rsid w:val="00945ECF"/>
    <w:rsid w:val="00947452"/>
    <w:rsid w:val="009540A5"/>
    <w:rsid w:val="00955B89"/>
    <w:rsid w:val="0095686C"/>
    <w:rsid w:val="00960CE7"/>
    <w:rsid w:val="00961DA3"/>
    <w:rsid w:val="00962397"/>
    <w:rsid w:val="00966D75"/>
    <w:rsid w:val="00967DBB"/>
    <w:rsid w:val="009758C6"/>
    <w:rsid w:val="00987867"/>
    <w:rsid w:val="00990A45"/>
    <w:rsid w:val="00991828"/>
    <w:rsid w:val="00991F19"/>
    <w:rsid w:val="0099542B"/>
    <w:rsid w:val="00997DBE"/>
    <w:rsid w:val="009A0CA8"/>
    <w:rsid w:val="009A13EF"/>
    <w:rsid w:val="009A6872"/>
    <w:rsid w:val="009A6D26"/>
    <w:rsid w:val="009B78C9"/>
    <w:rsid w:val="009C09E5"/>
    <w:rsid w:val="009C36B0"/>
    <w:rsid w:val="009C5B94"/>
    <w:rsid w:val="009C7628"/>
    <w:rsid w:val="009D3B48"/>
    <w:rsid w:val="009D3CF3"/>
    <w:rsid w:val="009D498F"/>
    <w:rsid w:val="009E0470"/>
    <w:rsid w:val="009E2093"/>
    <w:rsid w:val="009E378C"/>
    <w:rsid w:val="009F3368"/>
    <w:rsid w:val="009F5280"/>
    <w:rsid w:val="009F5ED2"/>
    <w:rsid w:val="00A012DF"/>
    <w:rsid w:val="00A022A2"/>
    <w:rsid w:val="00A03BB5"/>
    <w:rsid w:val="00A0612D"/>
    <w:rsid w:val="00A10863"/>
    <w:rsid w:val="00A11F6E"/>
    <w:rsid w:val="00A20CB1"/>
    <w:rsid w:val="00A211E7"/>
    <w:rsid w:val="00A24B47"/>
    <w:rsid w:val="00A362D9"/>
    <w:rsid w:val="00A36AEA"/>
    <w:rsid w:val="00A421E4"/>
    <w:rsid w:val="00A524AE"/>
    <w:rsid w:val="00A53547"/>
    <w:rsid w:val="00A53F72"/>
    <w:rsid w:val="00A54269"/>
    <w:rsid w:val="00A56028"/>
    <w:rsid w:val="00A57D56"/>
    <w:rsid w:val="00A603E5"/>
    <w:rsid w:val="00A640D5"/>
    <w:rsid w:val="00A760A5"/>
    <w:rsid w:val="00A81B1D"/>
    <w:rsid w:val="00A82A29"/>
    <w:rsid w:val="00A9153A"/>
    <w:rsid w:val="00A95260"/>
    <w:rsid w:val="00AA0185"/>
    <w:rsid w:val="00AA1AFC"/>
    <w:rsid w:val="00AA2266"/>
    <w:rsid w:val="00AA6B42"/>
    <w:rsid w:val="00AB041F"/>
    <w:rsid w:val="00AB2AA7"/>
    <w:rsid w:val="00AB5470"/>
    <w:rsid w:val="00AB766F"/>
    <w:rsid w:val="00AC07EE"/>
    <w:rsid w:val="00AC190D"/>
    <w:rsid w:val="00AC4A67"/>
    <w:rsid w:val="00AD19B3"/>
    <w:rsid w:val="00AD1D4A"/>
    <w:rsid w:val="00AD469A"/>
    <w:rsid w:val="00AD6D43"/>
    <w:rsid w:val="00AD7958"/>
    <w:rsid w:val="00AE272E"/>
    <w:rsid w:val="00AE3ED2"/>
    <w:rsid w:val="00AE6E1C"/>
    <w:rsid w:val="00AF0659"/>
    <w:rsid w:val="00AF3C93"/>
    <w:rsid w:val="00B00E88"/>
    <w:rsid w:val="00B0134C"/>
    <w:rsid w:val="00B063EC"/>
    <w:rsid w:val="00B13353"/>
    <w:rsid w:val="00B14198"/>
    <w:rsid w:val="00B15C9F"/>
    <w:rsid w:val="00B21C16"/>
    <w:rsid w:val="00B23B9D"/>
    <w:rsid w:val="00B347F9"/>
    <w:rsid w:val="00B35A83"/>
    <w:rsid w:val="00B43353"/>
    <w:rsid w:val="00B47B66"/>
    <w:rsid w:val="00B540CD"/>
    <w:rsid w:val="00B5598C"/>
    <w:rsid w:val="00B55D2A"/>
    <w:rsid w:val="00B5708A"/>
    <w:rsid w:val="00B57285"/>
    <w:rsid w:val="00B613D3"/>
    <w:rsid w:val="00B65DF7"/>
    <w:rsid w:val="00B6676F"/>
    <w:rsid w:val="00B7073A"/>
    <w:rsid w:val="00B73B6C"/>
    <w:rsid w:val="00B7418A"/>
    <w:rsid w:val="00B767A3"/>
    <w:rsid w:val="00B8104F"/>
    <w:rsid w:val="00B82569"/>
    <w:rsid w:val="00B9155E"/>
    <w:rsid w:val="00B93FCA"/>
    <w:rsid w:val="00B95A1D"/>
    <w:rsid w:val="00B96940"/>
    <w:rsid w:val="00B96D92"/>
    <w:rsid w:val="00BA11F8"/>
    <w:rsid w:val="00BA2102"/>
    <w:rsid w:val="00BA7768"/>
    <w:rsid w:val="00BB07C6"/>
    <w:rsid w:val="00BB3C62"/>
    <w:rsid w:val="00BB480C"/>
    <w:rsid w:val="00BC0A0F"/>
    <w:rsid w:val="00BC4897"/>
    <w:rsid w:val="00BD1838"/>
    <w:rsid w:val="00BD2389"/>
    <w:rsid w:val="00BD5539"/>
    <w:rsid w:val="00BE3A83"/>
    <w:rsid w:val="00BE560E"/>
    <w:rsid w:val="00BE7F42"/>
    <w:rsid w:val="00BF1D52"/>
    <w:rsid w:val="00BF402D"/>
    <w:rsid w:val="00C04827"/>
    <w:rsid w:val="00C0555B"/>
    <w:rsid w:val="00C079FD"/>
    <w:rsid w:val="00C13564"/>
    <w:rsid w:val="00C15C58"/>
    <w:rsid w:val="00C2056A"/>
    <w:rsid w:val="00C218E4"/>
    <w:rsid w:val="00C2561F"/>
    <w:rsid w:val="00C26151"/>
    <w:rsid w:val="00C27C7B"/>
    <w:rsid w:val="00C30684"/>
    <w:rsid w:val="00C33069"/>
    <w:rsid w:val="00C33327"/>
    <w:rsid w:val="00C4077C"/>
    <w:rsid w:val="00C4240B"/>
    <w:rsid w:val="00C432FB"/>
    <w:rsid w:val="00C4699E"/>
    <w:rsid w:val="00C60EF2"/>
    <w:rsid w:val="00C61BEB"/>
    <w:rsid w:val="00C62C86"/>
    <w:rsid w:val="00C6745F"/>
    <w:rsid w:val="00C72EE4"/>
    <w:rsid w:val="00C81DB8"/>
    <w:rsid w:val="00C874BD"/>
    <w:rsid w:val="00C87650"/>
    <w:rsid w:val="00C87FC0"/>
    <w:rsid w:val="00C9582F"/>
    <w:rsid w:val="00C9585F"/>
    <w:rsid w:val="00C962FF"/>
    <w:rsid w:val="00CA15B5"/>
    <w:rsid w:val="00CA7837"/>
    <w:rsid w:val="00CB2DDA"/>
    <w:rsid w:val="00CB737E"/>
    <w:rsid w:val="00CC29A1"/>
    <w:rsid w:val="00CC2B0F"/>
    <w:rsid w:val="00CC34B5"/>
    <w:rsid w:val="00CC3582"/>
    <w:rsid w:val="00CC51E9"/>
    <w:rsid w:val="00CC656A"/>
    <w:rsid w:val="00CD0481"/>
    <w:rsid w:val="00CD3824"/>
    <w:rsid w:val="00CD509E"/>
    <w:rsid w:val="00CD7084"/>
    <w:rsid w:val="00CE02D0"/>
    <w:rsid w:val="00CE17A9"/>
    <w:rsid w:val="00CE3DC7"/>
    <w:rsid w:val="00CE40F0"/>
    <w:rsid w:val="00CF12D8"/>
    <w:rsid w:val="00CF1A67"/>
    <w:rsid w:val="00CF4CDA"/>
    <w:rsid w:val="00CF548D"/>
    <w:rsid w:val="00D03265"/>
    <w:rsid w:val="00D04BF5"/>
    <w:rsid w:val="00D06C9A"/>
    <w:rsid w:val="00D12088"/>
    <w:rsid w:val="00D12C17"/>
    <w:rsid w:val="00D148F3"/>
    <w:rsid w:val="00D15873"/>
    <w:rsid w:val="00D20031"/>
    <w:rsid w:val="00D2011A"/>
    <w:rsid w:val="00D20F55"/>
    <w:rsid w:val="00D257F3"/>
    <w:rsid w:val="00D25FC5"/>
    <w:rsid w:val="00D27CFF"/>
    <w:rsid w:val="00D302EF"/>
    <w:rsid w:val="00D31B4F"/>
    <w:rsid w:val="00D31C58"/>
    <w:rsid w:val="00D40DF6"/>
    <w:rsid w:val="00D41529"/>
    <w:rsid w:val="00D44633"/>
    <w:rsid w:val="00D460A6"/>
    <w:rsid w:val="00D47948"/>
    <w:rsid w:val="00D55002"/>
    <w:rsid w:val="00D55D79"/>
    <w:rsid w:val="00D56978"/>
    <w:rsid w:val="00D6097E"/>
    <w:rsid w:val="00D61E54"/>
    <w:rsid w:val="00D64246"/>
    <w:rsid w:val="00D74A2D"/>
    <w:rsid w:val="00D74DCC"/>
    <w:rsid w:val="00D75278"/>
    <w:rsid w:val="00D75350"/>
    <w:rsid w:val="00D7731A"/>
    <w:rsid w:val="00D77B33"/>
    <w:rsid w:val="00D82195"/>
    <w:rsid w:val="00D869C5"/>
    <w:rsid w:val="00D911AF"/>
    <w:rsid w:val="00D920CC"/>
    <w:rsid w:val="00DA24E9"/>
    <w:rsid w:val="00DA4C2B"/>
    <w:rsid w:val="00DB1A00"/>
    <w:rsid w:val="00DB1CE7"/>
    <w:rsid w:val="00DB245B"/>
    <w:rsid w:val="00DB5348"/>
    <w:rsid w:val="00DC00C7"/>
    <w:rsid w:val="00DC0961"/>
    <w:rsid w:val="00DC1FD5"/>
    <w:rsid w:val="00DC6A73"/>
    <w:rsid w:val="00DD17AA"/>
    <w:rsid w:val="00DD384C"/>
    <w:rsid w:val="00DD6A83"/>
    <w:rsid w:val="00DD7B2D"/>
    <w:rsid w:val="00DE0642"/>
    <w:rsid w:val="00DE1AE3"/>
    <w:rsid w:val="00DE1FAF"/>
    <w:rsid w:val="00DE42EF"/>
    <w:rsid w:val="00DF336A"/>
    <w:rsid w:val="00DF4281"/>
    <w:rsid w:val="00DF7961"/>
    <w:rsid w:val="00E002FD"/>
    <w:rsid w:val="00E01A86"/>
    <w:rsid w:val="00E02165"/>
    <w:rsid w:val="00E03B1F"/>
    <w:rsid w:val="00E04FB1"/>
    <w:rsid w:val="00E1113D"/>
    <w:rsid w:val="00E11280"/>
    <w:rsid w:val="00E1212E"/>
    <w:rsid w:val="00E16E36"/>
    <w:rsid w:val="00E223C0"/>
    <w:rsid w:val="00E244A2"/>
    <w:rsid w:val="00E25029"/>
    <w:rsid w:val="00E27F92"/>
    <w:rsid w:val="00E313D0"/>
    <w:rsid w:val="00E3443A"/>
    <w:rsid w:val="00E34C19"/>
    <w:rsid w:val="00E44DF2"/>
    <w:rsid w:val="00E453BC"/>
    <w:rsid w:val="00E45F8E"/>
    <w:rsid w:val="00E46DD5"/>
    <w:rsid w:val="00E47EFC"/>
    <w:rsid w:val="00E530AB"/>
    <w:rsid w:val="00E5406C"/>
    <w:rsid w:val="00E563B6"/>
    <w:rsid w:val="00E563EF"/>
    <w:rsid w:val="00E7080C"/>
    <w:rsid w:val="00E73B89"/>
    <w:rsid w:val="00E73FC7"/>
    <w:rsid w:val="00E74651"/>
    <w:rsid w:val="00E759AF"/>
    <w:rsid w:val="00E84E90"/>
    <w:rsid w:val="00E864CA"/>
    <w:rsid w:val="00E87778"/>
    <w:rsid w:val="00E90239"/>
    <w:rsid w:val="00E9288D"/>
    <w:rsid w:val="00E94AC6"/>
    <w:rsid w:val="00E960BC"/>
    <w:rsid w:val="00E96F1B"/>
    <w:rsid w:val="00EA2914"/>
    <w:rsid w:val="00EA4475"/>
    <w:rsid w:val="00EB6925"/>
    <w:rsid w:val="00EC09F2"/>
    <w:rsid w:val="00EC150F"/>
    <w:rsid w:val="00EC26AA"/>
    <w:rsid w:val="00EC371D"/>
    <w:rsid w:val="00EC49DA"/>
    <w:rsid w:val="00ED0EBB"/>
    <w:rsid w:val="00ED4C8F"/>
    <w:rsid w:val="00ED53B5"/>
    <w:rsid w:val="00EE3594"/>
    <w:rsid w:val="00EE5D6A"/>
    <w:rsid w:val="00EE7076"/>
    <w:rsid w:val="00EE7948"/>
    <w:rsid w:val="00EF11D9"/>
    <w:rsid w:val="00F0010C"/>
    <w:rsid w:val="00F0156A"/>
    <w:rsid w:val="00F02450"/>
    <w:rsid w:val="00F06731"/>
    <w:rsid w:val="00F1298A"/>
    <w:rsid w:val="00F147FA"/>
    <w:rsid w:val="00F21498"/>
    <w:rsid w:val="00F2588E"/>
    <w:rsid w:val="00F278A2"/>
    <w:rsid w:val="00F3211A"/>
    <w:rsid w:val="00F35D3D"/>
    <w:rsid w:val="00F415DA"/>
    <w:rsid w:val="00F42245"/>
    <w:rsid w:val="00F4384F"/>
    <w:rsid w:val="00F438E0"/>
    <w:rsid w:val="00F43C70"/>
    <w:rsid w:val="00F43F35"/>
    <w:rsid w:val="00F44592"/>
    <w:rsid w:val="00F46A93"/>
    <w:rsid w:val="00F47B91"/>
    <w:rsid w:val="00F50C16"/>
    <w:rsid w:val="00F5102D"/>
    <w:rsid w:val="00F521F3"/>
    <w:rsid w:val="00F54167"/>
    <w:rsid w:val="00F54AA1"/>
    <w:rsid w:val="00F54C84"/>
    <w:rsid w:val="00F552D9"/>
    <w:rsid w:val="00F56796"/>
    <w:rsid w:val="00F74B59"/>
    <w:rsid w:val="00F81647"/>
    <w:rsid w:val="00FA1DC9"/>
    <w:rsid w:val="00FA1FAB"/>
    <w:rsid w:val="00FA3849"/>
    <w:rsid w:val="00FA4434"/>
    <w:rsid w:val="00FA482E"/>
    <w:rsid w:val="00FA5AC4"/>
    <w:rsid w:val="00FA6662"/>
    <w:rsid w:val="00FB0FA3"/>
    <w:rsid w:val="00FB3F37"/>
    <w:rsid w:val="00FB566C"/>
    <w:rsid w:val="00FB6DA4"/>
    <w:rsid w:val="00FB6EB1"/>
    <w:rsid w:val="00FC27FF"/>
    <w:rsid w:val="00FD2839"/>
    <w:rsid w:val="00FD5A2D"/>
    <w:rsid w:val="00FE08DB"/>
    <w:rsid w:val="00FE37A9"/>
    <w:rsid w:val="00FF0252"/>
    <w:rsid w:val="00FF0873"/>
    <w:rsid w:val="00FF0A3C"/>
    <w:rsid w:val="00FF2C37"/>
    <w:rsid w:val="00FF667F"/>
    <w:rsid w:val="00FF7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A91201AD-DB5C-41BB-9E40-41A287E1E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png"/><Relationship Id="rId89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9.wmf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8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8.png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19</Words>
  <Characters>1476</Characters>
  <Application>Microsoft Office Word</Application>
  <DocSecurity>0</DocSecurity>
  <Lines>12</Lines>
  <Paragraphs>3</Paragraphs>
  <ScaleCrop>false</ScaleCrop>
  <Company>china</Company>
  <LinksUpToDate>false</LinksUpToDate>
  <CharactersWithSpaces>1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24T11:08:00Z</cp:lastPrinted>
  <dcterms:created xsi:type="dcterms:W3CDTF">2017-12-24T11:08:00Z</dcterms:created>
  <dcterms:modified xsi:type="dcterms:W3CDTF">2017-12-24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